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0411" w:rsidRDefault="00F70411">
      <w:r>
        <w:object w:dxaOrig="2146" w:dyaOrig="15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Commonwealth Coat of Arms of Australia" style="width:110.5pt;height:80.35pt" o:ole="" fillcolor="window">
            <v:imagedata r:id="rId9" o:title=""/>
          </v:shape>
          <o:OLEObject Type="Embed" ProgID="Word.Picture.8" ShapeID="_x0000_i1026" DrawAspect="Content" ObjectID="_1643629737" r:id="rId10"/>
        </w:object>
      </w:r>
    </w:p>
    <w:p w:rsidR="00F70411" w:rsidRDefault="00F70411"/>
    <w:p w:rsidR="00F70411" w:rsidRDefault="00F70411" w:rsidP="00F70411">
      <w:pPr>
        <w:spacing w:line="240" w:lineRule="auto"/>
      </w:pPr>
    </w:p>
    <w:p w:rsidR="00F70411" w:rsidRDefault="00F70411" w:rsidP="00F70411"/>
    <w:p w:rsidR="00F70411" w:rsidRDefault="00F70411" w:rsidP="00F70411"/>
    <w:p w:rsidR="00F70411" w:rsidRDefault="00F70411" w:rsidP="00F70411"/>
    <w:p w:rsidR="00F70411" w:rsidRDefault="00F70411" w:rsidP="00F70411"/>
    <w:p w:rsidR="00715914" w:rsidRPr="00FA2A73" w:rsidRDefault="00B72015" w:rsidP="00715914">
      <w:pPr>
        <w:pStyle w:val="ShortT"/>
      </w:pPr>
      <w:r w:rsidRPr="00FA2A73">
        <w:t xml:space="preserve">VET Student Loans (VSL Tuition </w:t>
      </w:r>
      <w:r w:rsidR="00F55691" w:rsidRPr="00FA2A73">
        <w:t>Protection</w:t>
      </w:r>
      <w:r w:rsidRPr="00FA2A73">
        <w:t xml:space="preserve"> Lev</w:t>
      </w:r>
      <w:bookmarkStart w:id="0" w:name="_GoBack"/>
      <w:bookmarkEnd w:id="0"/>
      <w:r w:rsidRPr="00FA2A73">
        <w:t xml:space="preserve">y) </w:t>
      </w:r>
      <w:r w:rsidR="00F70411">
        <w:t>Act</w:t>
      </w:r>
      <w:r w:rsidR="001F5D5E" w:rsidRPr="00FA2A73">
        <w:t xml:space="preserve"> </w:t>
      </w:r>
      <w:r w:rsidR="00342413" w:rsidRPr="00FA2A73">
        <w:t>20</w:t>
      </w:r>
      <w:r w:rsidR="00342413">
        <w:t>20</w:t>
      </w:r>
    </w:p>
    <w:p w:rsidR="00715914" w:rsidRPr="00FA2A73" w:rsidRDefault="00715914" w:rsidP="00715914"/>
    <w:p w:rsidR="00715914" w:rsidRPr="00FA2A73" w:rsidRDefault="00715914" w:rsidP="00F70411">
      <w:pPr>
        <w:pStyle w:val="Actno"/>
        <w:spacing w:before="400"/>
      </w:pPr>
      <w:r w:rsidRPr="00FA2A73">
        <w:t>No.</w:t>
      </w:r>
      <w:r w:rsidR="00B154F1">
        <w:t xml:space="preserve"> 5</w:t>
      </w:r>
      <w:r w:rsidR="001F5D5E" w:rsidRPr="00FA2A73">
        <w:t xml:space="preserve">, </w:t>
      </w:r>
      <w:r w:rsidR="00342413" w:rsidRPr="00FA2A73">
        <w:t>20</w:t>
      </w:r>
      <w:r w:rsidR="00342413">
        <w:t>20</w:t>
      </w:r>
    </w:p>
    <w:p w:rsidR="00715914" w:rsidRPr="00FA2A73" w:rsidRDefault="00715914" w:rsidP="00715914"/>
    <w:p w:rsidR="00F70411" w:rsidRDefault="00F70411" w:rsidP="00F70411"/>
    <w:p w:rsidR="00F70411" w:rsidRDefault="00F70411" w:rsidP="00F70411"/>
    <w:p w:rsidR="00F70411" w:rsidRDefault="00F70411" w:rsidP="00F70411"/>
    <w:p w:rsidR="00F70411" w:rsidRDefault="00F70411" w:rsidP="00F70411"/>
    <w:p w:rsidR="00715914" w:rsidRPr="00FA2A73" w:rsidRDefault="00F70411" w:rsidP="007211B1">
      <w:pPr>
        <w:pStyle w:val="LongT"/>
      </w:pPr>
      <w:r>
        <w:t>An Act</w:t>
      </w:r>
      <w:r w:rsidR="00715914" w:rsidRPr="00FA2A73">
        <w:t xml:space="preserve"> to </w:t>
      </w:r>
      <w:r w:rsidR="00B72015" w:rsidRPr="00FA2A73">
        <w:t xml:space="preserve">impose </w:t>
      </w:r>
      <w:r w:rsidR="00890D90" w:rsidRPr="00FA2A73">
        <w:t xml:space="preserve">VSL tuition protection </w:t>
      </w:r>
      <w:r w:rsidR="00FE13F7" w:rsidRPr="00FA2A73">
        <w:t>levy</w:t>
      </w:r>
      <w:r w:rsidR="00715914" w:rsidRPr="00FA2A73">
        <w:t>, and for related purposes</w:t>
      </w:r>
    </w:p>
    <w:p w:rsidR="00B35BDF" w:rsidRPr="00FA2A73" w:rsidRDefault="00B35BDF" w:rsidP="00B35BDF">
      <w:pPr>
        <w:pStyle w:val="Header"/>
        <w:tabs>
          <w:tab w:val="clear" w:pos="4150"/>
          <w:tab w:val="clear" w:pos="8307"/>
        </w:tabs>
      </w:pPr>
      <w:r w:rsidRPr="00FA2A73">
        <w:rPr>
          <w:rStyle w:val="CharChapNo"/>
        </w:rPr>
        <w:t xml:space="preserve"> </w:t>
      </w:r>
      <w:r w:rsidRPr="00FA2A73">
        <w:rPr>
          <w:rStyle w:val="CharChapText"/>
        </w:rPr>
        <w:t xml:space="preserve"> </w:t>
      </w:r>
    </w:p>
    <w:p w:rsidR="00B35BDF" w:rsidRPr="00FA2A73" w:rsidRDefault="00B35BDF" w:rsidP="00B35BDF">
      <w:pPr>
        <w:pStyle w:val="Header"/>
        <w:tabs>
          <w:tab w:val="clear" w:pos="4150"/>
          <w:tab w:val="clear" w:pos="8307"/>
        </w:tabs>
      </w:pPr>
      <w:r w:rsidRPr="00FA2A73">
        <w:rPr>
          <w:rStyle w:val="CharPartNo"/>
        </w:rPr>
        <w:t xml:space="preserve"> </w:t>
      </w:r>
      <w:r w:rsidRPr="00FA2A73">
        <w:rPr>
          <w:rStyle w:val="CharPartText"/>
        </w:rPr>
        <w:t xml:space="preserve"> </w:t>
      </w:r>
    </w:p>
    <w:p w:rsidR="00715914" w:rsidRPr="00FA2A73" w:rsidRDefault="00715914" w:rsidP="00715914">
      <w:pPr>
        <w:pStyle w:val="Header"/>
        <w:tabs>
          <w:tab w:val="clear" w:pos="4150"/>
          <w:tab w:val="clear" w:pos="8307"/>
        </w:tabs>
      </w:pPr>
      <w:r w:rsidRPr="00FA2A73">
        <w:rPr>
          <w:rStyle w:val="CharDivNo"/>
        </w:rPr>
        <w:t xml:space="preserve"> </w:t>
      </w:r>
      <w:r w:rsidRPr="00FA2A73">
        <w:rPr>
          <w:rStyle w:val="CharDivText"/>
        </w:rPr>
        <w:t xml:space="preserve"> </w:t>
      </w:r>
    </w:p>
    <w:p w:rsidR="00715914" w:rsidRPr="00FA2A73" w:rsidRDefault="00715914" w:rsidP="00715914">
      <w:pPr>
        <w:sectPr w:rsidR="00715914" w:rsidRPr="00FA2A73" w:rsidSect="00F70411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7" w:h="16839"/>
          <w:pgMar w:top="1418" w:right="2409" w:bottom="4252" w:left="2409" w:header="720" w:footer="3402" w:gutter="0"/>
          <w:cols w:space="708"/>
          <w:docGrid w:linePitch="360"/>
        </w:sectPr>
      </w:pPr>
    </w:p>
    <w:p w:rsidR="00715914" w:rsidRPr="00FA2A73" w:rsidRDefault="00715914" w:rsidP="007211B1">
      <w:pPr>
        <w:rPr>
          <w:sz w:val="36"/>
        </w:rPr>
      </w:pPr>
      <w:r w:rsidRPr="00FA2A73">
        <w:rPr>
          <w:sz w:val="36"/>
        </w:rPr>
        <w:lastRenderedPageBreak/>
        <w:t>Contents</w:t>
      </w:r>
    </w:p>
    <w:p w:rsidR="007642C6" w:rsidRDefault="007642C6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fldChar w:fldCharType="begin"/>
      </w:r>
      <w:r>
        <w:instrText xml:space="preserve"> TOC \o "1-9" </w:instrText>
      </w:r>
      <w:r>
        <w:fldChar w:fldCharType="separate"/>
      </w:r>
      <w:r>
        <w:rPr>
          <w:noProof/>
        </w:rPr>
        <w:t>Part 1—Preliminary</w:t>
      </w:r>
      <w:r w:rsidRPr="007642C6">
        <w:rPr>
          <w:b w:val="0"/>
          <w:noProof/>
          <w:sz w:val="18"/>
        </w:rPr>
        <w:tab/>
      </w:r>
      <w:r w:rsidRPr="007642C6">
        <w:rPr>
          <w:b w:val="0"/>
          <w:noProof/>
          <w:sz w:val="18"/>
        </w:rPr>
        <w:fldChar w:fldCharType="begin"/>
      </w:r>
      <w:r w:rsidRPr="007642C6">
        <w:rPr>
          <w:b w:val="0"/>
          <w:noProof/>
          <w:sz w:val="18"/>
        </w:rPr>
        <w:instrText xml:space="preserve"> PAGEREF _Toc33016412 \h </w:instrText>
      </w:r>
      <w:r w:rsidRPr="007642C6">
        <w:rPr>
          <w:b w:val="0"/>
          <w:noProof/>
          <w:sz w:val="18"/>
        </w:rPr>
      </w:r>
      <w:r w:rsidRPr="007642C6">
        <w:rPr>
          <w:b w:val="0"/>
          <w:noProof/>
          <w:sz w:val="18"/>
        </w:rPr>
        <w:fldChar w:fldCharType="separate"/>
      </w:r>
      <w:r w:rsidR="008C7F36">
        <w:rPr>
          <w:b w:val="0"/>
          <w:noProof/>
          <w:sz w:val="18"/>
        </w:rPr>
        <w:t>2</w:t>
      </w:r>
      <w:r w:rsidRPr="007642C6">
        <w:rPr>
          <w:b w:val="0"/>
          <w:noProof/>
          <w:sz w:val="18"/>
        </w:rPr>
        <w:fldChar w:fldCharType="end"/>
      </w:r>
    </w:p>
    <w:p w:rsidR="007642C6" w:rsidRDefault="007642C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</w:t>
      </w:r>
      <w:r>
        <w:rPr>
          <w:noProof/>
        </w:rPr>
        <w:tab/>
        <w:t>Short title</w:t>
      </w:r>
      <w:r w:rsidRPr="007642C6">
        <w:rPr>
          <w:noProof/>
        </w:rPr>
        <w:tab/>
      </w:r>
      <w:r w:rsidRPr="007642C6">
        <w:rPr>
          <w:noProof/>
        </w:rPr>
        <w:fldChar w:fldCharType="begin"/>
      </w:r>
      <w:r w:rsidRPr="007642C6">
        <w:rPr>
          <w:noProof/>
        </w:rPr>
        <w:instrText xml:space="preserve"> PAGEREF _Toc33016413 \h </w:instrText>
      </w:r>
      <w:r w:rsidRPr="007642C6">
        <w:rPr>
          <w:noProof/>
        </w:rPr>
      </w:r>
      <w:r w:rsidRPr="007642C6">
        <w:rPr>
          <w:noProof/>
        </w:rPr>
        <w:fldChar w:fldCharType="separate"/>
      </w:r>
      <w:r w:rsidR="008C7F36">
        <w:rPr>
          <w:noProof/>
        </w:rPr>
        <w:t>2</w:t>
      </w:r>
      <w:r w:rsidRPr="007642C6">
        <w:rPr>
          <w:noProof/>
        </w:rPr>
        <w:fldChar w:fldCharType="end"/>
      </w:r>
    </w:p>
    <w:p w:rsidR="007642C6" w:rsidRDefault="007642C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2</w:t>
      </w:r>
      <w:r>
        <w:rPr>
          <w:noProof/>
        </w:rPr>
        <w:tab/>
        <w:t>Commencement</w:t>
      </w:r>
      <w:r w:rsidRPr="007642C6">
        <w:rPr>
          <w:noProof/>
        </w:rPr>
        <w:tab/>
      </w:r>
      <w:r w:rsidRPr="007642C6">
        <w:rPr>
          <w:noProof/>
        </w:rPr>
        <w:fldChar w:fldCharType="begin"/>
      </w:r>
      <w:r w:rsidRPr="007642C6">
        <w:rPr>
          <w:noProof/>
        </w:rPr>
        <w:instrText xml:space="preserve"> PAGEREF _Toc33016414 \h </w:instrText>
      </w:r>
      <w:r w:rsidRPr="007642C6">
        <w:rPr>
          <w:noProof/>
        </w:rPr>
      </w:r>
      <w:r w:rsidRPr="007642C6">
        <w:rPr>
          <w:noProof/>
        </w:rPr>
        <w:fldChar w:fldCharType="separate"/>
      </w:r>
      <w:r w:rsidR="008C7F36">
        <w:rPr>
          <w:noProof/>
        </w:rPr>
        <w:t>2</w:t>
      </w:r>
      <w:r w:rsidRPr="007642C6">
        <w:rPr>
          <w:noProof/>
        </w:rPr>
        <w:fldChar w:fldCharType="end"/>
      </w:r>
    </w:p>
    <w:p w:rsidR="007642C6" w:rsidRDefault="007642C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3</w:t>
      </w:r>
      <w:r>
        <w:rPr>
          <w:noProof/>
        </w:rPr>
        <w:tab/>
        <w:t>Crown to be bound</w:t>
      </w:r>
      <w:r w:rsidRPr="007642C6">
        <w:rPr>
          <w:noProof/>
        </w:rPr>
        <w:tab/>
      </w:r>
      <w:r w:rsidRPr="007642C6">
        <w:rPr>
          <w:noProof/>
        </w:rPr>
        <w:fldChar w:fldCharType="begin"/>
      </w:r>
      <w:r w:rsidRPr="007642C6">
        <w:rPr>
          <w:noProof/>
        </w:rPr>
        <w:instrText xml:space="preserve"> PAGEREF _Toc33016415 \h </w:instrText>
      </w:r>
      <w:r w:rsidRPr="007642C6">
        <w:rPr>
          <w:noProof/>
        </w:rPr>
      </w:r>
      <w:r w:rsidRPr="007642C6">
        <w:rPr>
          <w:noProof/>
        </w:rPr>
        <w:fldChar w:fldCharType="separate"/>
      </w:r>
      <w:r w:rsidR="008C7F36">
        <w:rPr>
          <w:noProof/>
        </w:rPr>
        <w:t>2</w:t>
      </w:r>
      <w:r w:rsidRPr="007642C6">
        <w:rPr>
          <w:noProof/>
        </w:rPr>
        <w:fldChar w:fldCharType="end"/>
      </w:r>
    </w:p>
    <w:p w:rsidR="007642C6" w:rsidRDefault="007642C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4</w:t>
      </w:r>
      <w:r>
        <w:rPr>
          <w:noProof/>
        </w:rPr>
        <w:tab/>
        <w:t>Act does not impose tax on property of a State</w:t>
      </w:r>
      <w:r w:rsidRPr="007642C6">
        <w:rPr>
          <w:noProof/>
        </w:rPr>
        <w:tab/>
      </w:r>
      <w:r w:rsidRPr="007642C6">
        <w:rPr>
          <w:noProof/>
        </w:rPr>
        <w:fldChar w:fldCharType="begin"/>
      </w:r>
      <w:r w:rsidRPr="007642C6">
        <w:rPr>
          <w:noProof/>
        </w:rPr>
        <w:instrText xml:space="preserve"> PAGEREF _Toc33016416 \h </w:instrText>
      </w:r>
      <w:r w:rsidRPr="007642C6">
        <w:rPr>
          <w:noProof/>
        </w:rPr>
      </w:r>
      <w:r w:rsidRPr="007642C6">
        <w:rPr>
          <w:noProof/>
        </w:rPr>
        <w:fldChar w:fldCharType="separate"/>
      </w:r>
      <w:r w:rsidR="008C7F36">
        <w:rPr>
          <w:noProof/>
        </w:rPr>
        <w:t>2</w:t>
      </w:r>
      <w:r w:rsidRPr="007642C6">
        <w:rPr>
          <w:noProof/>
        </w:rPr>
        <w:fldChar w:fldCharType="end"/>
      </w:r>
    </w:p>
    <w:p w:rsidR="007642C6" w:rsidRDefault="007642C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5</w:t>
      </w:r>
      <w:r>
        <w:rPr>
          <w:noProof/>
        </w:rPr>
        <w:tab/>
        <w:t>Definitions</w:t>
      </w:r>
      <w:r w:rsidRPr="007642C6">
        <w:rPr>
          <w:noProof/>
        </w:rPr>
        <w:tab/>
      </w:r>
      <w:r w:rsidRPr="007642C6">
        <w:rPr>
          <w:noProof/>
        </w:rPr>
        <w:fldChar w:fldCharType="begin"/>
      </w:r>
      <w:r w:rsidRPr="007642C6">
        <w:rPr>
          <w:noProof/>
        </w:rPr>
        <w:instrText xml:space="preserve"> PAGEREF _Toc33016417 \h </w:instrText>
      </w:r>
      <w:r w:rsidRPr="007642C6">
        <w:rPr>
          <w:noProof/>
        </w:rPr>
      </w:r>
      <w:r w:rsidRPr="007642C6">
        <w:rPr>
          <w:noProof/>
        </w:rPr>
        <w:fldChar w:fldCharType="separate"/>
      </w:r>
      <w:r w:rsidR="008C7F36">
        <w:rPr>
          <w:noProof/>
        </w:rPr>
        <w:t>3</w:t>
      </w:r>
      <w:r w:rsidRPr="007642C6">
        <w:rPr>
          <w:noProof/>
        </w:rPr>
        <w:fldChar w:fldCharType="end"/>
      </w:r>
    </w:p>
    <w:p w:rsidR="007642C6" w:rsidRDefault="007642C6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Part 2—VSL tuition protection levy</w:t>
      </w:r>
      <w:r w:rsidRPr="007642C6">
        <w:rPr>
          <w:b w:val="0"/>
          <w:noProof/>
          <w:sz w:val="18"/>
        </w:rPr>
        <w:tab/>
      </w:r>
      <w:r w:rsidRPr="007642C6">
        <w:rPr>
          <w:b w:val="0"/>
          <w:noProof/>
          <w:sz w:val="18"/>
        </w:rPr>
        <w:fldChar w:fldCharType="begin"/>
      </w:r>
      <w:r w:rsidRPr="007642C6">
        <w:rPr>
          <w:b w:val="0"/>
          <w:noProof/>
          <w:sz w:val="18"/>
        </w:rPr>
        <w:instrText xml:space="preserve"> PAGEREF _Toc33016418 \h </w:instrText>
      </w:r>
      <w:r w:rsidRPr="007642C6">
        <w:rPr>
          <w:b w:val="0"/>
          <w:noProof/>
          <w:sz w:val="18"/>
        </w:rPr>
      </w:r>
      <w:r w:rsidRPr="007642C6">
        <w:rPr>
          <w:b w:val="0"/>
          <w:noProof/>
          <w:sz w:val="18"/>
        </w:rPr>
        <w:fldChar w:fldCharType="separate"/>
      </w:r>
      <w:r w:rsidR="008C7F36">
        <w:rPr>
          <w:b w:val="0"/>
          <w:noProof/>
          <w:sz w:val="18"/>
        </w:rPr>
        <w:t>5</w:t>
      </w:r>
      <w:r w:rsidRPr="007642C6">
        <w:rPr>
          <w:b w:val="0"/>
          <w:noProof/>
          <w:sz w:val="18"/>
        </w:rPr>
        <w:fldChar w:fldCharType="end"/>
      </w:r>
    </w:p>
    <w:p w:rsidR="007642C6" w:rsidRDefault="007642C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6</w:t>
      </w:r>
      <w:r>
        <w:rPr>
          <w:noProof/>
        </w:rPr>
        <w:tab/>
        <w:t>Imposition of VSL tuition protection levy</w:t>
      </w:r>
      <w:r w:rsidRPr="007642C6">
        <w:rPr>
          <w:noProof/>
        </w:rPr>
        <w:tab/>
      </w:r>
      <w:r w:rsidRPr="007642C6">
        <w:rPr>
          <w:noProof/>
        </w:rPr>
        <w:fldChar w:fldCharType="begin"/>
      </w:r>
      <w:r w:rsidRPr="007642C6">
        <w:rPr>
          <w:noProof/>
        </w:rPr>
        <w:instrText xml:space="preserve"> PAGEREF _Toc33016419 \h </w:instrText>
      </w:r>
      <w:r w:rsidRPr="007642C6">
        <w:rPr>
          <w:noProof/>
        </w:rPr>
      </w:r>
      <w:r w:rsidRPr="007642C6">
        <w:rPr>
          <w:noProof/>
        </w:rPr>
        <w:fldChar w:fldCharType="separate"/>
      </w:r>
      <w:r w:rsidR="008C7F36">
        <w:rPr>
          <w:noProof/>
        </w:rPr>
        <w:t>5</w:t>
      </w:r>
      <w:r w:rsidRPr="007642C6">
        <w:rPr>
          <w:noProof/>
        </w:rPr>
        <w:fldChar w:fldCharType="end"/>
      </w:r>
    </w:p>
    <w:p w:rsidR="007642C6" w:rsidRDefault="007642C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7</w:t>
      </w:r>
      <w:r>
        <w:rPr>
          <w:noProof/>
        </w:rPr>
        <w:tab/>
        <w:t>Amount of VSL tuition protection levy</w:t>
      </w:r>
      <w:r w:rsidRPr="007642C6">
        <w:rPr>
          <w:noProof/>
        </w:rPr>
        <w:tab/>
      </w:r>
      <w:r w:rsidRPr="007642C6">
        <w:rPr>
          <w:noProof/>
        </w:rPr>
        <w:fldChar w:fldCharType="begin"/>
      </w:r>
      <w:r w:rsidRPr="007642C6">
        <w:rPr>
          <w:noProof/>
        </w:rPr>
        <w:instrText xml:space="preserve"> PAGEREF _Toc33016420 \h </w:instrText>
      </w:r>
      <w:r w:rsidRPr="007642C6">
        <w:rPr>
          <w:noProof/>
        </w:rPr>
      </w:r>
      <w:r w:rsidRPr="007642C6">
        <w:rPr>
          <w:noProof/>
        </w:rPr>
        <w:fldChar w:fldCharType="separate"/>
      </w:r>
      <w:r w:rsidR="008C7F36">
        <w:rPr>
          <w:noProof/>
        </w:rPr>
        <w:t>5</w:t>
      </w:r>
      <w:r w:rsidRPr="007642C6">
        <w:rPr>
          <w:noProof/>
        </w:rPr>
        <w:fldChar w:fldCharType="end"/>
      </w:r>
    </w:p>
    <w:p w:rsidR="007642C6" w:rsidRDefault="007642C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8</w:t>
      </w:r>
      <w:r>
        <w:rPr>
          <w:noProof/>
        </w:rPr>
        <w:tab/>
        <w:t>Administrative fee component</w:t>
      </w:r>
      <w:r w:rsidRPr="007642C6">
        <w:rPr>
          <w:noProof/>
        </w:rPr>
        <w:tab/>
      </w:r>
      <w:r w:rsidRPr="007642C6">
        <w:rPr>
          <w:noProof/>
        </w:rPr>
        <w:fldChar w:fldCharType="begin"/>
      </w:r>
      <w:r w:rsidRPr="007642C6">
        <w:rPr>
          <w:noProof/>
        </w:rPr>
        <w:instrText xml:space="preserve"> PAGEREF _Toc33016421 \h </w:instrText>
      </w:r>
      <w:r w:rsidRPr="007642C6">
        <w:rPr>
          <w:noProof/>
        </w:rPr>
      </w:r>
      <w:r w:rsidRPr="007642C6">
        <w:rPr>
          <w:noProof/>
        </w:rPr>
        <w:fldChar w:fldCharType="separate"/>
      </w:r>
      <w:r w:rsidR="008C7F36">
        <w:rPr>
          <w:noProof/>
        </w:rPr>
        <w:t>5</w:t>
      </w:r>
      <w:r w:rsidRPr="007642C6">
        <w:rPr>
          <w:noProof/>
        </w:rPr>
        <w:fldChar w:fldCharType="end"/>
      </w:r>
    </w:p>
    <w:p w:rsidR="007642C6" w:rsidRDefault="007642C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9</w:t>
      </w:r>
      <w:r>
        <w:rPr>
          <w:noProof/>
        </w:rPr>
        <w:tab/>
        <w:t>Legislative instrument for purposes of section 8</w:t>
      </w:r>
      <w:r w:rsidRPr="007642C6">
        <w:rPr>
          <w:noProof/>
        </w:rPr>
        <w:tab/>
      </w:r>
      <w:r w:rsidRPr="007642C6">
        <w:rPr>
          <w:noProof/>
        </w:rPr>
        <w:fldChar w:fldCharType="begin"/>
      </w:r>
      <w:r w:rsidRPr="007642C6">
        <w:rPr>
          <w:noProof/>
        </w:rPr>
        <w:instrText xml:space="preserve"> PAGEREF _Toc33016422 \h </w:instrText>
      </w:r>
      <w:r w:rsidRPr="007642C6">
        <w:rPr>
          <w:noProof/>
        </w:rPr>
      </w:r>
      <w:r w:rsidRPr="007642C6">
        <w:rPr>
          <w:noProof/>
        </w:rPr>
        <w:fldChar w:fldCharType="separate"/>
      </w:r>
      <w:r w:rsidR="008C7F36">
        <w:rPr>
          <w:noProof/>
        </w:rPr>
        <w:t>6</w:t>
      </w:r>
      <w:r w:rsidRPr="007642C6">
        <w:rPr>
          <w:noProof/>
        </w:rPr>
        <w:fldChar w:fldCharType="end"/>
      </w:r>
    </w:p>
    <w:p w:rsidR="007642C6" w:rsidRDefault="007642C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0</w:t>
      </w:r>
      <w:r>
        <w:rPr>
          <w:noProof/>
        </w:rPr>
        <w:tab/>
        <w:t>Indexation of administrative fee components etc.</w:t>
      </w:r>
      <w:r w:rsidRPr="007642C6">
        <w:rPr>
          <w:noProof/>
        </w:rPr>
        <w:tab/>
      </w:r>
      <w:r w:rsidRPr="007642C6">
        <w:rPr>
          <w:noProof/>
        </w:rPr>
        <w:fldChar w:fldCharType="begin"/>
      </w:r>
      <w:r w:rsidRPr="007642C6">
        <w:rPr>
          <w:noProof/>
        </w:rPr>
        <w:instrText xml:space="preserve"> PAGEREF _Toc33016423 \h </w:instrText>
      </w:r>
      <w:r w:rsidRPr="007642C6">
        <w:rPr>
          <w:noProof/>
        </w:rPr>
      </w:r>
      <w:r w:rsidRPr="007642C6">
        <w:rPr>
          <w:noProof/>
        </w:rPr>
        <w:fldChar w:fldCharType="separate"/>
      </w:r>
      <w:r w:rsidR="008C7F36">
        <w:rPr>
          <w:noProof/>
        </w:rPr>
        <w:t>6</w:t>
      </w:r>
      <w:r w:rsidRPr="007642C6">
        <w:rPr>
          <w:noProof/>
        </w:rPr>
        <w:fldChar w:fldCharType="end"/>
      </w:r>
    </w:p>
    <w:p w:rsidR="007642C6" w:rsidRDefault="007642C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1</w:t>
      </w:r>
      <w:r>
        <w:rPr>
          <w:noProof/>
        </w:rPr>
        <w:tab/>
        <w:t>Risk rated premium component</w:t>
      </w:r>
      <w:r w:rsidRPr="007642C6">
        <w:rPr>
          <w:noProof/>
        </w:rPr>
        <w:tab/>
      </w:r>
      <w:r w:rsidRPr="007642C6">
        <w:rPr>
          <w:noProof/>
        </w:rPr>
        <w:fldChar w:fldCharType="begin"/>
      </w:r>
      <w:r w:rsidRPr="007642C6">
        <w:rPr>
          <w:noProof/>
        </w:rPr>
        <w:instrText xml:space="preserve"> PAGEREF _Toc33016424 \h </w:instrText>
      </w:r>
      <w:r w:rsidRPr="007642C6">
        <w:rPr>
          <w:noProof/>
        </w:rPr>
      </w:r>
      <w:r w:rsidRPr="007642C6">
        <w:rPr>
          <w:noProof/>
        </w:rPr>
        <w:fldChar w:fldCharType="separate"/>
      </w:r>
      <w:r w:rsidR="008C7F36">
        <w:rPr>
          <w:noProof/>
        </w:rPr>
        <w:t>8</w:t>
      </w:r>
      <w:r w:rsidRPr="007642C6">
        <w:rPr>
          <w:noProof/>
        </w:rPr>
        <w:fldChar w:fldCharType="end"/>
      </w:r>
    </w:p>
    <w:p w:rsidR="007642C6" w:rsidRDefault="007642C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2</w:t>
      </w:r>
      <w:r>
        <w:rPr>
          <w:noProof/>
        </w:rPr>
        <w:tab/>
        <w:t>Special tuition protection component</w:t>
      </w:r>
      <w:r w:rsidRPr="007642C6">
        <w:rPr>
          <w:noProof/>
        </w:rPr>
        <w:tab/>
      </w:r>
      <w:r w:rsidRPr="007642C6">
        <w:rPr>
          <w:noProof/>
        </w:rPr>
        <w:fldChar w:fldCharType="begin"/>
      </w:r>
      <w:r w:rsidRPr="007642C6">
        <w:rPr>
          <w:noProof/>
        </w:rPr>
        <w:instrText xml:space="preserve"> PAGEREF _Toc33016425 \h </w:instrText>
      </w:r>
      <w:r w:rsidRPr="007642C6">
        <w:rPr>
          <w:noProof/>
        </w:rPr>
      </w:r>
      <w:r w:rsidRPr="007642C6">
        <w:rPr>
          <w:noProof/>
        </w:rPr>
        <w:fldChar w:fldCharType="separate"/>
      </w:r>
      <w:r w:rsidR="008C7F36">
        <w:rPr>
          <w:noProof/>
        </w:rPr>
        <w:t>9</w:t>
      </w:r>
      <w:r w:rsidRPr="007642C6">
        <w:rPr>
          <w:noProof/>
        </w:rPr>
        <w:fldChar w:fldCharType="end"/>
      </w:r>
    </w:p>
    <w:p w:rsidR="007642C6" w:rsidRDefault="007642C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3</w:t>
      </w:r>
      <w:r>
        <w:rPr>
          <w:noProof/>
        </w:rPr>
        <w:tab/>
        <w:t>Legislative instrument for purposes of section 11 or 12</w:t>
      </w:r>
      <w:r w:rsidRPr="007642C6">
        <w:rPr>
          <w:noProof/>
        </w:rPr>
        <w:tab/>
      </w:r>
      <w:r w:rsidRPr="007642C6">
        <w:rPr>
          <w:noProof/>
        </w:rPr>
        <w:fldChar w:fldCharType="begin"/>
      </w:r>
      <w:r w:rsidRPr="007642C6">
        <w:rPr>
          <w:noProof/>
        </w:rPr>
        <w:instrText xml:space="preserve"> PAGEREF _Toc33016426 \h </w:instrText>
      </w:r>
      <w:r w:rsidRPr="007642C6">
        <w:rPr>
          <w:noProof/>
        </w:rPr>
      </w:r>
      <w:r w:rsidRPr="007642C6">
        <w:rPr>
          <w:noProof/>
        </w:rPr>
        <w:fldChar w:fldCharType="separate"/>
      </w:r>
      <w:r w:rsidR="008C7F36">
        <w:rPr>
          <w:noProof/>
        </w:rPr>
        <w:t>9</w:t>
      </w:r>
      <w:r w:rsidRPr="007642C6">
        <w:rPr>
          <w:noProof/>
        </w:rPr>
        <w:fldChar w:fldCharType="end"/>
      </w:r>
    </w:p>
    <w:p w:rsidR="007642C6" w:rsidRDefault="007642C6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Part 3—Other matters</w:t>
      </w:r>
      <w:r w:rsidRPr="007642C6">
        <w:rPr>
          <w:b w:val="0"/>
          <w:noProof/>
          <w:sz w:val="18"/>
        </w:rPr>
        <w:tab/>
      </w:r>
      <w:r w:rsidRPr="007642C6">
        <w:rPr>
          <w:b w:val="0"/>
          <w:noProof/>
          <w:sz w:val="18"/>
        </w:rPr>
        <w:fldChar w:fldCharType="begin"/>
      </w:r>
      <w:r w:rsidRPr="007642C6">
        <w:rPr>
          <w:b w:val="0"/>
          <w:noProof/>
          <w:sz w:val="18"/>
        </w:rPr>
        <w:instrText xml:space="preserve"> PAGEREF _Toc33016427 \h </w:instrText>
      </w:r>
      <w:r w:rsidRPr="007642C6">
        <w:rPr>
          <w:b w:val="0"/>
          <w:noProof/>
          <w:sz w:val="18"/>
        </w:rPr>
      </w:r>
      <w:r w:rsidRPr="007642C6">
        <w:rPr>
          <w:b w:val="0"/>
          <w:noProof/>
          <w:sz w:val="18"/>
        </w:rPr>
        <w:fldChar w:fldCharType="separate"/>
      </w:r>
      <w:r w:rsidR="008C7F36">
        <w:rPr>
          <w:b w:val="0"/>
          <w:noProof/>
          <w:sz w:val="18"/>
        </w:rPr>
        <w:t>11</w:t>
      </w:r>
      <w:r w:rsidRPr="007642C6">
        <w:rPr>
          <w:b w:val="0"/>
          <w:noProof/>
          <w:sz w:val="18"/>
        </w:rPr>
        <w:fldChar w:fldCharType="end"/>
      </w:r>
    </w:p>
    <w:p w:rsidR="007642C6" w:rsidRDefault="007642C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4</w:t>
      </w:r>
      <w:r>
        <w:rPr>
          <w:noProof/>
        </w:rPr>
        <w:tab/>
        <w:t>Exemptions</w:t>
      </w:r>
      <w:r w:rsidRPr="007642C6">
        <w:rPr>
          <w:noProof/>
        </w:rPr>
        <w:tab/>
      </w:r>
      <w:r w:rsidRPr="007642C6">
        <w:rPr>
          <w:noProof/>
        </w:rPr>
        <w:fldChar w:fldCharType="begin"/>
      </w:r>
      <w:r w:rsidRPr="007642C6">
        <w:rPr>
          <w:noProof/>
        </w:rPr>
        <w:instrText xml:space="preserve"> PAGEREF _Toc33016428 \h </w:instrText>
      </w:r>
      <w:r w:rsidRPr="007642C6">
        <w:rPr>
          <w:noProof/>
        </w:rPr>
      </w:r>
      <w:r w:rsidRPr="007642C6">
        <w:rPr>
          <w:noProof/>
        </w:rPr>
        <w:fldChar w:fldCharType="separate"/>
      </w:r>
      <w:r w:rsidR="008C7F36">
        <w:rPr>
          <w:noProof/>
        </w:rPr>
        <w:t>11</w:t>
      </w:r>
      <w:r w:rsidRPr="007642C6">
        <w:rPr>
          <w:noProof/>
        </w:rPr>
        <w:fldChar w:fldCharType="end"/>
      </w:r>
    </w:p>
    <w:p w:rsidR="007642C6" w:rsidRDefault="007642C6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15</w:t>
      </w:r>
      <w:r>
        <w:rPr>
          <w:noProof/>
        </w:rPr>
        <w:tab/>
        <w:t>Regulations</w:t>
      </w:r>
      <w:r w:rsidRPr="007642C6">
        <w:rPr>
          <w:noProof/>
        </w:rPr>
        <w:tab/>
      </w:r>
      <w:r w:rsidRPr="007642C6">
        <w:rPr>
          <w:noProof/>
        </w:rPr>
        <w:fldChar w:fldCharType="begin"/>
      </w:r>
      <w:r w:rsidRPr="007642C6">
        <w:rPr>
          <w:noProof/>
        </w:rPr>
        <w:instrText xml:space="preserve"> PAGEREF _Toc33016429 \h </w:instrText>
      </w:r>
      <w:r w:rsidRPr="007642C6">
        <w:rPr>
          <w:noProof/>
        </w:rPr>
      </w:r>
      <w:r w:rsidRPr="007642C6">
        <w:rPr>
          <w:noProof/>
        </w:rPr>
        <w:fldChar w:fldCharType="separate"/>
      </w:r>
      <w:r w:rsidR="008C7F36">
        <w:rPr>
          <w:noProof/>
        </w:rPr>
        <w:t>11</w:t>
      </w:r>
      <w:r w:rsidRPr="007642C6">
        <w:rPr>
          <w:noProof/>
        </w:rPr>
        <w:fldChar w:fldCharType="end"/>
      </w:r>
    </w:p>
    <w:p w:rsidR="005D7042" w:rsidRPr="00FA2A73" w:rsidRDefault="007642C6" w:rsidP="00715914">
      <w:r>
        <w:fldChar w:fldCharType="end"/>
      </w:r>
    </w:p>
    <w:p w:rsidR="00374B0A" w:rsidRPr="00FA2A73" w:rsidRDefault="00374B0A" w:rsidP="00715914">
      <w:pPr>
        <w:sectPr w:rsidR="00374B0A" w:rsidRPr="00FA2A73" w:rsidSect="00F70411">
          <w:headerReference w:type="even" r:id="rId17"/>
          <w:headerReference w:type="default" r:id="rId18"/>
          <w:footerReference w:type="even" r:id="rId19"/>
          <w:footerReference w:type="default" r:id="rId20"/>
          <w:headerReference w:type="first" r:id="rId21"/>
          <w:pgSz w:w="11907" w:h="16839"/>
          <w:pgMar w:top="2381" w:right="2409" w:bottom="4252" w:left="2409" w:header="720" w:footer="3402" w:gutter="0"/>
          <w:pgNumType w:fmt="lowerRoman" w:start="1"/>
          <w:cols w:space="708"/>
          <w:docGrid w:linePitch="360"/>
        </w:sectPr>
      </w:pPr>
    </w:p>
    <w:p w:rsidR="00F70411" w:rsidRDefault="00F70411">
      <w:r>
        <w:object w:dxaOrig="2146" w:dyaOrig="1561">
          <v:shape id="_x0000_i1027" type="#_x0000_t75" alt="Commonwealth Coat of Arms of Australia" style="width:110.5pt;height:80.35pt" o:ole="" fillcolor="window">
            <v:imagedata r:id="rId9" o:title=""/>
          </v:shape>
          <o:OLEObject Type="Embed" ProgID="Word.Picture.8" ShapeID="_x0000_i1027" DrawAspect="Content" ObjectID="_1643629738" r:id="rId22"/>
        </w:object>
      </w:r>
    </w:p>
    <w:p w:rsidR="00F70411" w:rsidRDefault="00F70411"/>
    <w:p w:rsidR="00F70411" w:rsidRDefault="00F70411" w:rsidP="00F70411">
      <w:pPr>
        <w:spacing w:line="240" w:lineRule="auto"/>
      </w:pPr>
    </w:p>
    <w:p w:rsidR="00F70411" w:rsidRDefault="008C7F36" w:rsidP="00F70411">
      <w:pPr>
        <w:pStyle w:val="ShortTP1"/>
      </w:pPr>
      <w:r>
        <w:fldChar w:fldCharType="begin"/>
      </w:r>
      <w:r>
        <w:instrText xml:space="preserve"> STYLEREF ShortT </w:instrText>
      </w:r>
      <w:r>
        <w:fldChar w:fldCharType="separate"/>
      </w:r>
      <w:r>
        <w:rPr>
          <w:noProof/>
        </w:rPr>
        <w:t>VET Student Loans (VSL Tuition Protection Levy) Act 2020</w:t>
      </w:r>
      <w:r>
        <w:rPr>
          <w:noProof/>
        </w:rPr>
        <w:fldChar w:fldCharType="end"/>
      </w:r>
    </w:p>
    <w:p w:rsidR="00F70411" w:rsidRDefault="008C7F36" w:rsidP="00F70411">
      <w:pPr>
        <w:pStyle w:val="ActNoP1"/>
      </w:pPr>
      <w:r>
        <w:fldChar w:fldCharType="begin"/>
      </w:r>
      <w:r>
        <w:instrText xml:space="preserve"> STYLEREF Actno </w:instrText>
      </w:r>
      <w:r>
        <w:fldChar w:fldCharType="separate"/>
      </w:r>
      <w:r>
        <w:rPr>
          <w:noProof/>
        </w:rPr>
        <w:t>No. 5, 2020</w:t>
      </w:r>
      <w:r>
        <w:rPr>
          <w:noProof/>
        </w:rPr>
        <w:fldChar w:fldCharType="end"/>
      </w:r>
    </w:p>
    <w:p w:rsidR="00F70411" w:rsidRPr="009A0728" w:rsidRDefault="00F70411" w:rsidP="009A0728">
      <w:pPr>
        <w:pBdr>
          <w:bottom w:val="single" w:sz="6" w:space="0" w:color="auto"/>
        </w:pBdr>
        <w:spacing w:before="400" w:line="240" w:lineRule="auto"/>
        <w:rPr>
          <w:rFonts w:eastAsia="Times New Roman"/>
          <w:b/>
          <w:sz w:val="28"/>
        </w:rPr>
      </w:pPr>
    </w:p>
    <w:p w:rsidR="00F70411" w:rsidRPr="009A0728" w:rsidRDefault="00F70411" w:rsidP="009A0728">
      <w:pPr>
        <w:spacing w:line="40" w:lineRule="exact"/>
        <w:rPr>
          <w:rFonts w:eastAsia="Calibri"/>
          <w:b/>
          <w:sz w:val="28"/>
        </w:rPr>
      </w:pPr>
    </w:p>
    <w:p w:rsidR="00F70411" w:rsidRPr="009A0728" w:rsidRDefault="00F70411" w:rsidP="009A0728">
      <w:pPr>
        <w:pBdr>
          <w:top w:val="single" w:sz="12" w:space="0" w:color="auto"/>
        </w:pBdr>
        <w:spacing w:line="240" w:lineRule="auto"/>
        <w:rPr>
          <w:rFonts w:eastAsia="Times New Roman"/>
          <w:b/>
          <w:sz w:val="28"/>
        </w:rPr>
      </w:pPr>
    </w:p>
    <w:p w:rsidR="00715914" w:rsidRPr="00FA2A73" w:rsidRDefault="00F70411" w:rsidP="00FA2A73">
      <w:pPr>
        <w:pStyle w:val="Page1"/>
      </w:pPr>
      <w:r>
        <w:t>An Act</w:t>
      </w:r>
      <w:r w:rsidR="00FA2A73" w:rsidRPr="00FA2A73">
        <w:t xml:space="preserve"> to impose VSL tuition protection levy, and for related purposes</w:t>
      </w:r>
    </w:p>
    <w:p w:rsidR="00B154F1" w:rsidRDefault="00B154F1" w:rsidP="000C5962">
      <w:pPr>
        <w:pStyle w:val="AssentDt"/>
        <w:spacing w:before="240"/>
        <w:rPr>
          <w:sz w:val="24"/>
        </w:rPr>
      </w:pPr>
      <w:r>
        <w:rPr>
          <w:sz w:val="24"/>
        </w:rPr>
        <w:t>[</w:t>
      </w:r>
      <w:r>
        <w:rPr>
          <w:i/>
          <w:sz w:val="24"/>
        </w:rPr>
        <w:t>Assented to 17 February 2020</w:t>
      </w:r>
      <w:r>
        <w:rPr>
          <w:sz w:val="24"/>
        </w:rPr>
        <w:t>]</w:t>
      </w:r>
    </w:p>
    <w:p w:rsidR="00715914" w:rsidRPr="00FA2A73" w:rsidRDefault="00715914" w:rsidP="00FA2A73">
      <w:pPr>
        <w:spacing w:before="240" w:line="240" w:lineRule="auto"/>
        <w:rPr>
          <w:sz w:val="32"/>
        </w:rPr>
      </w:pPr>
      <w:r w:rsidRPr="00FA2A73">
        <w:rPr>
          <w:sz w:val="32"/>
        </w:rPr>
        <w:t xml:space="preserve">The Parliament of </w:t>
      </w:r>
      <w:bookmarkStart w:id="1" w:name="OPCCaretCursor"/>
      <w:bookmarkEnd w:id="1"/>
      <w:r w:rsidRPr="00FA2A73">
        <w:rPr>
          <w:sz w:val="32"/>
        </w:rPr>
        <w:t>Australia enacts:</w:t>
      </w:r>
    </w:p>
    <w:p w:rsidR="00C667B4" w:rsidRPr="00FA2A73" w:rsidRDefault="00C667B4" w:rsidP="00FA2A73">
      <w:pPr>
        <w:pStyle w:val="ActHead2"/>
      </w:pPr>
      <w:bookmarkStart w:id="2" w:name="_Toc33016412"/>
      <w:r w:rsidRPr="00FA2A73">
        <w:rPr>
          <w:rStyle w:val="CharPartNo"/>
        </w:rPr>
        <w:t>Part</w:t>
      </w:r>
      <w:r w:rsidR="00FA2A73" w:rsidRPr="00FA2A73">
        <w:rPr>
          <w:rStyle w:val="CharPartNo"/>
        </w:rPr>
        <w:t> </w:t>
      </w:r>
      <w:r w:rsidRPr="00FA2A73">
        <w:rPr>
          <w:rStyle w:val="CharPartNo"/>
        </w:rPr>
        <w:t>1</w:t>
      </w:r>
      <w:r w:rsidRPr="00FA2A73">
        <w:t>—</w:t>
      </w:r>
      <w:r w:rsidRPr="00FA2A73">
        <w:rPr>
          <w:rStyle w:val="CharPartText"/>
        </w:rPr>
        <w:t>Preliminary</w:t>
      </w:r>
      <w:bookmarkEnd w:id="2"/>
    </w:p>
    <w:p w:rsidR="00B35BDF" w:rsidRPr="00FA2A73" w:rsidRDefault="00B35BDF" w:rsidP="00FA2A73">
      <w:pPr>
        <w:pStyle w:val="Header"/>
      </w:pPr>
      <w:r w:rsidRPr="00FA2A73">
        <w:rPr>
          <w:rStyle w:val="CharDivNo"/>
        </w:rPr>
        <w:t xml:space="preserve"> </w:t>
      </w:r>
      <w:r w:rsidRPr="00FA2A73">
        <w:rPr>
          <w:rStyle w:val="CharDivText"/>
        </w:rPr>
        <w:t xml:space="preserve"> </w:t>
      </w:r>
    </w:p>
    <w:p w:rsidR="00715914" w:rsidRPr="00FA2A73" w:rsidRDefault="00507C40" w:rsidP="00FA2A73">
      <w:pPr>
        <w:pStyle w:val="ActHead5"/>
      </w:pPr>
      <w:bookmarkStart w:id="3" w:name="_Toc33016413"/>
      <w:r w:rsidRPr="00FA2A73">
        <w:rPr>
          <w:rStyle w:val="CharSectno"/>
        </w:rPr>
        <w:t>1</w:t>
      </w:r>
      <w:r w:rsidR="00715914" w:rsidRPr="00FA2A73">
        <w:t xml:space="preserve">  Short title</w:t>
      </w:r>
      <w:bookmarkEnd w:id="3"/>
    </w:p>
    <w:p w:rsidR="00715914" w:rsidRPr="00FA2A73" w:rsidRDefault="00715914" w:rsidP="00FA2A73">
      <w:pPr>
        <w:pStyle w:val="subsection"/>
      </w:pPr>
      <w:r w:rsidRPr="00FA2A73">
        <w:tab/>
      </w:r>
      <w:r w:rsidRPr="00FA2A73">
        <w:tab/>
        <w:t xml:space="preserve">This Act </w:t>
      </w:r>
      <w:r w:rsidR="00B20224" w:rsidRPr="00FA2A73">
        <w:t>is</w:t>
      </w:r>
      <w:r w:rsidRPr="00FA2A73">
        <w:t xml:space="preserve"> the </w:t>
      </w:r>
      <w:r w:rsidR="00B72015" w:rsidRPr="00FA2A73">
        <w:rPr>
          <w:i/>
        </w:rPr>
        <w:t xml:space="preserve">VET Student Loans (VSL Tuition </w:t>
      </w:r>
      <w:r w:rsidR="00F55691" w:rsidRPr="00FA2A73">
        <w:rPr>
          <w:i/>
        </w:rPr>
        <w:t>Protection</w:t>
      </w:r>
      <w:r w:rsidR="00B72015" w:rsidRPr="00FA2A73">
        <w:rPr>
          <w:i/>
        </w:rPr>
        <w:t xml:space="preserve"> Levy) </w:t>
      </w:r>
      <w:r w:rsidR="001F5D5E" w:rsidRPr="00FA2A73">
        <w:rPr>
          <w:i/>
        </w:rPr>
        <w:t xml:space="preserve">Act </w:t>
      </w:r>
      <w:r w:rsidR="00342413" w:rsidRPr="00FA2A73">
        <w:rPr>
          <w:i/>
        </w:rPr>
        <w:t>20</w:t>
      </w:r>
      <w:r w:rsidR="00342413">
        <w:rPr>
          <w:i/>
        </w:rPr>
        <w:t>20</w:t>
      </w:r>
      <w:r w:rsidRPr="00FA2A73">
        <w:t>.</w:t>
      </w:r>
    </w:p>
    <w:p w:rsidR="00715914" w:rsidRPr="00FA2A73" w:rsidRDefault="00507C40" w:rsidP="00FA2A73">
      <w:pPr>
        <w:pStyle w:val="ActHead5"/>
      </w:pPr>
      <w:bookmarkStart w:id="4" w:name="_Toc33016414"/>
      <w:r w:rsidRPr="00FA2A73">
        <w:rPr>
          <w:rStyle w:val="CharSectno"/>
        </w:rPr>
        <w:t>2</w:t>
      </w:r>
      <w:r w:rsidR="00715914" w:rsidRPr="00FA2A73">
        <w:t xml:space="preserve">  Commencement</w:t>
      </w:r>
      <w:bookmarkEnd w:id="4"/>
    </w:p>
    <w:p w:rsidR="00715914" w:rsidRPr="00FA2A73" w:rsidRDefault="00715914" w:rsidP="00FA2A73">
      <w:pPr>
        <w:pStyle w:val="subsection"/>
      </w:pPr>
      <w:r w:rsidRPr="00FA2A73">
        <w:tab/>
        <w:t>(1)</w:t>
      </w:r>
      <w:r w:rsidRPr="00FA2A73">
        <w:tab/>
        <w:t>Each provision of this Act specified in column 1 of the table commences, or is taken to have commenced, in accordance with column 2 of the table. Any other statement in column 2 has effect according to its terms.</w:t>
      </w:r>
    </w:p>
    <w:p w:rsidR="00715914" w:rsidRPr="00FA2A73" w:rsidRDefault="00715914" w:rsidP="00FA2A73">
      <w:pPr>
        <w:pStyle w:val="Tabletext"/>
      </w:pPr>
    </w:p>
    <w:tbl>
      <w:tblPr>
        <w:tblW w:w="7111" w:type="dxa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701"/>
        <w:gridCol w:w="3828"/>
        <w:gridCol w:w="1582"/>
      </w:tblGrid>
      <w:tr w:rsidR="00715914" w:rsidRPr="00FA2A73" w:rsidTr="00417CDD">
        <w:trPr>
          <w:tblHeader/>
        </w:trPr>
        <w:tc>
          <w:tcPr>
            <w:tcW w:w="7111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715914" w:rsidRPr="00FA2A73" w:rsidRDefault="00715914" w:rsidP="00FA2A73">
            <w:pPr>
              <w:pStyle w:val="TableHeading"/>
            </w:pPr>
            <w:r w:rsidRPr="00FA2A73">
              <w:t>Commencement information</w:t>
            </w:r>
          </w:p>
        </w:tc>
      </w:tr>
      <w:tr w:rsidR="00715914" w:rsidRPr="00FA2A73" w:rsidTr="00417CDD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715914" w:rsidRPr="00FA2A73" w:rsidRDefault="00715914" w:rsidP="00FA2A73">
            <w:pPr>
              <w:pStyle w:val="TableHeading"/>
            </w:pPr>
            <w:r w:rsidRPr="00FA2A73">
              <w:t>Column 1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715914" w:rsidRPr="00FA2A73" w:rsidRDefault="00715914" w:rsidP="00FA2A73">
            <w:pPr>
              <w:pStyle w:val="TableHeading"/>
            </w:pPr>
            <w:r w:rsidRPr="00FA2A73">
              <w:t>Column 2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715914" w:rsidRPr="00FA2A73" w:rsidRDefault="00715914" w:rsidP="00FA2A73">
            <w:pPr>
              <w:pStyle w:val="TableHeading"/>
            </w:pPr>
            <w:r w:rsidRPr="00FA2A73">
              <w:t>Column 3</w:t>
            </w:r>
          </w:p>
        </w:tc>
      </w:tr>
      <w:tr w:rsidR="00715914" w:rsidRPr="00FA2A73" w:rsidTr="00417CDD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15914" w:rsidRPr="00FA2A73" w:rsidRDefault="00715914" w:rsidP="00FA2A73">
            <w:pPr>
              <w:pStyle w:val="TableHeading"/>
            </w:pPr>
            <w:r w:rsidRPr="00FA2A73">
              <w:t>Provisions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15914" w:rsidRPr="00FA2A73" w:rsidRDefault="00715914" w:rsidP="00FA2A73">
            <w:pPr>
              <w:pStyle w:val="TableHeading"/>
            </w:pPr>
            <w:r w:rsidRPr="00FA2A73">
              <w:t>Commencement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715914" w:rsidRPr="00FA2A73" w:rsidRDefault="00715914" w:rsidP="00FA2A73">
            <w:pPr>
              <w:pStyle w:val="TableHeading"/>
            </w:pPr>
            <w:r w:rsidRPr="00FA2A73">
              <w:t>Date/Details</w:t>
            </w:r>
          </w:p>
        </w:tc>
      </w:tr>
      <w:tr w:rsidR="00715914" w:rsidRPr="00FA2A73" w:rsidTr="00417CDD">
        <w:tc>
          <w:tcPr>
            <w:tcW w:w="1701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715914" w:rsidRPr="00FA2A73" w:rsidRDefault="00715914" w:rsidP="00FA2A73">
            <w:pPr>
              <w:pStyle w:val="Tabletext"/>
            </w:pPr>
            <w:r w:rsidRPr="00FA2A73">
              <w:t xml:space="preserve">1.  </w:t>
            </w:r>
            <w:r w:rsidR="007358D2" w:rsidRPr="00FA2A73">
              <w:t>The whole of this Act</w:t>
            </w:r>
          </w:p>
        </w:tc>
        <w:tc>
          <w:tcPr>
            <w:tcW w:w="382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715914" w:rsidRPr="00FA2A73" w:rsidRDefault="00417CDD" w:rsidP="00FA2A73">
            <w:pPr>
              <w:pStyle w:val="Tabletext"/>
            </w:pPr>
            <w:r w:rsidRPr="00FA2A73">
              <w:t>At the same time as Schedule</w:t>
            </w:r>
            <w:r w:rsidR="00FA2A73" w:rsidRPr="00FA2A73">
              <w:t> </w:t>
            </w:r>
            <w:r w:rsidRPr="00FA2A73">
              <w:t xml:space="preserve">1 to the </w:t>
            </w:r>
            <w:r w:rsidRPr="00FA2A73">
              <w:rPr>
                <w:i/>
              </w:rPr>
              <w:t xml:space="preserve">Education </w:t>
            </w:r>
            <w:r w:rsidR="003303EB" w:rsidRPr="00FA2A73">
              <w:rPr>
                <w:i/>
              </w:rPr>
              <w:t xml:space="preserve">Legislation </w:t>
            </w:r>
            <w:r w:rsidRPr="00FA2A73">
              <w:rPr>
                <w:i/>
              </w:rPr>
              <w:t>Amendment (Tuition Protection and Other Measures) Act 201</w:t>
            </w:r>
            <w:r w:rsidR="00C60650" w:rsidRPr="00FA2A73">
              <w:rPr>
                <w:i/>
              </w:rPr>
              <w:t>9</w:t>
            </w:r>
            <w:r w:rsidRPr="00FA2A73">
              <w:t xml:space="preserve"> commences.</w:t>
            </w:r>
          </w:p>
        </w:tc>
        <w:tc>
          <w:tcPr>
            <w:tcW w:w="158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715914" w:rsidRPr="00FA2A73" w:rsidRDefault="007642C6" w:rsidP="00FA2A73">
            <w:pPr>
              <w:pStyle w:val="Tabletext"/>
            </w:pPr>
            <w:r>
              <w:t>1 January 2020</w:t>
            </w:r>
          </w:p>
        </w:tc>
      </w:tr>
    </w:tbl>
    <w:p w:rsidR="00715914" w:rsidRPr="00FA2A73" w:rsidRDefault="00B80199" w:rsidP="00FA2A73">
      <w:pPr>
        <w:pStyle w:val="notetext"/>
      </w:pPr>
      <w:r w:rsidRPr="00FA2A73">
        <w:t>Note:</w:t>
      </w:r>
      <w:r w:rsidRPr="00FA2A73">
        <w:tab/>
        <w:t>This table relates only to the provisions of this Act as originally enacted. It will not be amended to deal with any later amendments of this Act.</w:t>
      </w:r>
    </w:p>
    <w:p w:rsidR="00715914" w:rsidRPr="00FA2A73" w:rsidRDefault="00715914" w:rsidP="00FA2A73">
      <w:pPr>
        <w:pStyle w:val="subsection"/>
      </w:pPr>
      <w:r w:rsidRPr="00FA2A73">
        <w:tab/>
        <w:t>(2)</w:t>
      </w:r>
      <w:r w:rsidRPr="00FA2A73">
        <w:tab/>
      </w:r>
      <w:r w:rsidR="00B80199" w:rsidRPr="00FA2A73">
        <w:t xml:space="preserve">Any information in </w:t>
      </w:r>
      <w:r w:rsidR="009532A5" w:rsidRPr="00FA2A73">
        <w:t>c</w:t>
      </w:r>
      <w:r w:rsidR="00B80199" w:rsidRPr="00FA2A73">
        <w:t>olumn 3 of the table is not part of this Act. Information may be inserted in this column, or information in it may be edited, in any published version of this Act.</w:t>
      </w:r>
    </w:p>
    <w:p w:rsidR="00B72015" w:rsidRPr="00FA2A73" w:rsidRDefault="00507C40" w:rsidP="00FA2A73">
      <w:pPr>
        <w:pStyle w:val="ActHead5"/>
      </w:pPr>
      <w:bookmarkStart w:id="5" w:name="_Toc33016415"/>
      <w:r w:rsidRPr="00FA2A73">
        <w:rPr>
          <w:rStyle w:val="CharSectno"/>
        </w:rPr>
        <w:t>3</w:t>
      </w:r>
      <w:r w:rsidR="00B72015" w:rsidRPr="00FA2A73">
        <w:t xml:space="preserve">  Crown</w:t>
      </w:r>
      <w:r w:rsidR="00890D90" w:rsidRPr="00FA2A73">
        <w:t xml:space="preserve"> to be bound</w:t>
      </w:r>
      <w:bookmarkEnd w:id="5"/>
    </w:p>
    <w:p w:rsidR="008349F5" w:rsidRPr="00FA2A73" w:rsidRDefault="008349F5" w:rsidP="00FA2A73">
      <w:pPr>
        <w:pStyle w:val="subsection"/>
      </w:pPr>
      <w:r w:rsidRPr="00FA2A73">
        <w:tab/>
      </w:r>
      <w:r w:rsidRPr="00FA2A73">
        <w:tab/>
        <w:t>This Act binds the Crown in each of its capacities.</w:t>
      </w:r>
    </w:p>
    <w:p w:rsidR="00B72015" w:rsidRPr="00FA2A73" w:rsidRDefault="00507C40" w:rsidP="00FA2A73">
      <w:pPr>
        <w:pStyle w:val="ActHead5"/>
      </w:pPr>
      <w:bookmarkStart w:id="6" w:name="_Toc33016416"/>
      <w:r w:rsidRPr="00FA2A73">
        <w:rPr>
          <w:rStyle w:val="CharSectno"/>
        </w:rPr>
        <w:t>4</w:t>
      </w:r>
      <w:r w:rsidR="00B72015" w:rsidRPr="00FA2A73">
        <w:t xml:space="preserve">  Act does not impose </w:t>
      </w:r>
      <w:r w:rsidR="00B85897" w:rsidRPr="00FA2A73">
        <w:t>tax</w:t>
      </w:r>
      <w:r w:rsidR="00B72015" w:rsidRPr="00FA2A73">
        <w:t xml:space="preserve"> on property of a State</w:t>
      </w:r>
      <w:bookmarkEnd w:id="6"/>
    </w:p>
    <w:p w:rsidR="00B72015" w:rsidRPr="00FA2A73" w:rsidRDefault="00B72015" w:rsidP="00FA2A73">
      <w:pPr>
        <w:pStyle w:val="subsection"/>
      </w:pPr>
      <w:r w:rsidRPr="00FA2A73">
        <w:tab/>
        <w:t>(1)</w:t>
      </w:r>
      <w:r w:rsidRPr="00FA2A73">
        <w:tab/>
        <w:t>This Act does not impose a tax on property of any kind belonging to a State.</w:t>
      </w:r>
    </w:p>
    <w:p w:rsidR="00F91403" w:rsidRPr="00FA2A73" w:rsidRDefault="00B72015" w:rsidP="00FA2A73">
      <w:pPr>
        <w:pStyle w:val="subsection"/>
      </w:pPr>
      <w:r w:rsidRPr="00FA2A73">
        <w:tab/>
        <w:t>(2)</w:t>
      </w:r>
      <w:r w:rsidRPr="00FA2A73">
        <w:tab/>
      </w:r>
      <w:r w:rsidR="00890D90" w:rsidRPr="00FA2A73">
        <w:rPr>
          <w:b/>
          <w:i/>
        </w:rPr>
        <w:t>P</w:t>
      </w:r>
      <w:r w:rsidRPr="00FA2A73">
        <w:rPr>
          <w:b/>
          <w:i/>
        </w:rPr>
        <w:t>roperty of any kind belonging to a State</w:t>
      </w:r>
      <w:r w:rsidRPr="00FA2A73">
        <w:t xml:space="preserve"> has the same meaning as in section</w:t>
      </w:r>
      <w:r w:rsidR="00FA2A73" w:rsidRPr="00FA2A73">
        <w:t> </w:t>
      </w:r>
      <w:r w:rsidRPr="00FA2A73">
        <w:t>114 of the Constitution.</w:t>
      </w:r>
    </w:p>
    <w:p w:rsidR="00B72015" w:rsidRPr="00FA2A73" w:rsidRDefault="00507C40" w:rsidP="00FA2A73">
      <w:pPr>
        <w:pStyle w:val="ActHead5"/>
      </w:pPr>
      <w:bookmarkStart w:id="7" w:name="_Toc33016417"/>
      <w:r w:rsidRPr="00FA2A73">
        <w:rPr>
          <w:rStyle w:val="CharSectno"/>
        </w:rPr>
        <w:t>5</w:t>
      </w:r>
      <w:r w:rsidR="00B72015" w:rsidRPr="00FA2A73">
        <w:t xml:space="preserve">  Definitions</w:t>
      </w:r>
      <w:bookmarkEnd w:id="7"/>
    </w:p>
    <w:p w:rsidR="00B72015" w:rsidRPr="00FA2A73" w:rsidRDefault="00B72015" w:rsidP="00FA2A73">
      <w:pPr>
        <w:pStyle w:val="subsection"/>
      </w:pPr>
      <w:r w:rsidRPr="00FA2A73">
        <w:tab/>
      </w:r>
      <w:r w:rsidR="00417CDD" w:rsidRPr="00FA2A73">
        <w:t>(1)</w:t>
      </w:r>
      <w:r w:rsidRPr="00FA2A73">
        <w:tab/>
        <w:t>In this Act:</w:t>
      </w:r>
    </w:p>
    <w:p w:rsidR="00417CDD" w:rsidRPr="00FA2A73" w:rsidRDefault="00417CDD" w:rsidP="00FA2A73">
      <w:pPr>
        <w:pStyle w:val="Definition"/>
      </w:pPr>
      <w:r w:rsidRPr="00FA2A73">
        <w:rPr>
          <w:b/>
          <w:i/>
        </w:rPr>
        <w:t>administrative fee component</w:t>
      </w:r>
      <w:r w:rsidR="001F7C20" w:rsidRPr="00FA2A73">
        <w:t xml:space="preserve">, </w:t>
      </w:r>
      <w:r w:rsidR="003C4B6A" w:rsidRPr="00FA2A73">
        <w:t xml:space="preserve">for a </w:t>
      </w:r>
      <w:proofErr w:type="spellStart"/>
      <w:r w:rsidR="003C4B6A" w:rsidRPr="00FA2A73">
        <w:t>leviable</w:t>
      </w:r>
      <w:proofErr w:type="spellEnd"/>
      <w:r w:rsidR="001F7C20" w:rsidRPr="00FA2A73">
        <w:t xml:space="preserve"> provider for a year, </w:t>
      </w:r>
      <w:r w:rsidRPr="00FA2A73">
        <w:t>has the meaning given by section</w:t>
      </w:r>
      <w:r w:rsidR="00FA2A73" w:rsidRPr="00FA2A73">
        <w:t> </w:t>
      </w:r>
      <w:r w:rsidR="00507C40" w:rsidRPr="00FA2A73">
        <w:t>8</w:t>
      </w:r>
      <w:r w:rsidRPr="00FA2A73">
        <w:t>.</w:t>
      </w:r>
    </w:p>
    <w:p w:rsidR="00494D86" w:rsidRPr="00FA2A73" w:rsidRDefault="00205398" w:rsidP="00FA2A73">
      <w:pPr>
        <w:pStyle w:val="Definition"/>
      </w:pPr>
      <w:proofErr w:type="spellStart"/>
      <w:r w:rsidRPr="00FA2A73">
        <w:rPr>
          <w:b/>
          <w:i/>
        </w:rPr>
        <w:t>leviable</w:t>
      </w:r>
      <w:proofErr w:type="spellEnd"/>
      <w:r w:rsidRPr="00FA2A73">
        <w:rPr>
          <w:b/>
          <w:i/>
        </w:rPr>
        <w:t xml:space="preserve"> provider</w:t>
      </w:r>
      <w:r w:rsidRPr="00FA2A73">
        <w:t xml:space="preserve"> means an approved course provider </w:t>
      </w:r>
      <w:r w:rsidR="00494D86" w:rsidRPr="00FA2A73">
        <w:t>to whom Part</w:t>
      </w:r>
      <w:r w:rsidR="00FA2A73" w:rsidRPr="00FA2A73">
        <w:t> </w:t>
      </w:r>
      <w:r w:rsidR="00494D86" w:rsidRPr="00FA2A73">
        <w:t xml:space="preserve">5A of the </w:t>
      </w:r>
      <w:r w:rsidR="00494D86" w:rsidRPr="00FA2A73">
        <w:rPr>
          <w:i/>
        </w:rPr>
        <w:t>VET Student Loans Act 2016</w:t>
      </w:r>
      <w:r w:rsidR="00494D86" w:rsidRPr="00FA2A73">
        <w:t xml:space="preserve"> applies</w:t>
      </w:r>
      <w:r w:rsidR="00995966">
        <w:t xml:space="preserve"> </w:t>
      </w:r>
      <w:r w:rsidR="00995966" w:rsidRPr="004939EE">
        <w:t>but does not include a provider covered by subsection (1A)</w:t>
      </w:r>
      <w:r w:rsidR="00494D86" w:rsidRPr="00FA2A73">
        <w:t>.</w:t>
      </w:r>
    </w:p>
    <w:p w:rsidR="00494D86" w:rsidRPr="00FA2A73" w:rsidRDefault="008349F5" w:rsidP="00FA2A73">
      <w:pPr>
        <w:pStyle w:val="Definition"/>
      </w:pPr>
      <w:r w:rsidRPr="00FA2A73">
        <w:rPr>
          <w:b/>
          <w:i/>
        </w:rPr>
        <w:t>new provider</w:t>
      </w:r>
      <w:r w:rsidR="001F7C20" w:rsidRPr="00FA2A73">
        <w:t xml:space="preserve">, for a year, </w:t>
      </w:r>
      <w:r w:rsidRPr="00FA2A73">
        <w:t xml:space="preserve">means a </w:t>
      </w:r>
      <w:proofErr w:type="spellStart"/>
      <w:r w:rsidRPr="00FA2A73">
        <w:t>leviable</w:t>
      </w:r>
      <w:proofErr w:type="spellEnd"/>
      <w:r w:rsidRPr="00FA2A73">
        <w:t xml:space="preserve"> provider that was not an approved course provider at any time </w:t>
      </w:r>
      <w:r w:rsidR="00494D86" w:rsidRPr="00FA2A73">
        <w:t>during the previous year.</w:t>
      </w:r>
    </w:p>
    <w:p w:rsidR="00890D90" w:rsidRPr="00FA2A73" w:rsidRDefault="00890D90" w:rsidP="00FA2A73">
      <w:pPr>
        <w:pStyle w:val="Definition"/>
      </w:pPr>
      <w:r w:rsidRPr="00FA2A73">
        <w:rPr>
          <w:b/>
          <w:i/>
        </w:rPr>
        <w:t>property of any kind belonging to a State</w:t>
      </w:r>
      <w:r w:rsidRPr="00FA2A73">
        <w:t>: see subsection</w:t>
      </w:r>
      <w:r w:rsidR="00FA2A73" w:rsidRPr="00FA2A73">
        <w:t> </w:t>
      </w:r>
      <w:r w:rsidR="00507C40" w:rsidRPr="00FA2A73">
        <w:t>4</w:t>
      </w:r>
      <w:r w:rsidRPr="00FA2A73">
        <w:t>(2).</w:t>
      </w:r>
    </w:p>
    <w:p w:rsidR="00417CDD" w:rsidRPr="00FA2A73" w:rsidRDefault="00417CDD" w:rsidP="00FA2A73">
      <w:pPr>
        <w:pStyle w:val="Definition"/>
      </w:pPr>
      <w:r w:rsidRPr="00FA2A73">
        <w:rPr>
          <w:b/>
          <w:i/>
        </w:rPr>
        <w:t>risk rated premium component</w:t>
      </w:r>
      <w:r w:rsidR="001F7C20" w:rsidRPr="00FA2A73">
        <w:t>, f</w:t>
      </w:r>
      <w:r w:rsidRPr="00FA2A73">
        <w:t>or a</w:t>
      </w:r>
      <w:r w:rsidR="0055527E" w:rsidRPr="00FA2A73">
        <w:t xml:space="preserve"> </w:t>
      </w:r>
      <w:proofErr w:type="spellStart"/>
      <w:r w:rsidR="0055527E" w:rsidRPr="00FA2A73">
        <w:t>leviable</w:t>
      </w:r>
      <w:proofErr w:type="spellEnd"/>
      <w:r w:rsidRPr="00FA2A73">
        <w:t xml:space="preserve"> provider for a year</w:t>
      </w:r>
      <w:r w:rsidR="001F7C20" w:rsidRPr="00FA2A73">
        <w:t>,</w:t>
      </w:r>
      <w:r w:rsidRPr="00FA2A73">
        <w:t xml:space="preserve"> has the meaning given by section</w:t>
      </w:r>
      <w:r w:rsidR="00FA2A73" w:rsidRPr="00FA2A73">
        <w:t> </w:t>
      </w:r>
      <w:r w:rsidR="00507C40" w:rsidRPr="00FA2A73">
        <w:t>11</w:t>
      </w:r>
      <w:r w:rsidRPr="00FA2A73">
        <w:t>.</w:t>
      </w:r>
    </w:p>
    <w:p w:rsidR="00417CDD" w:rsidRPr="00FA2A73" w:rsidRDefault="00417CDD" w:rsidP="00FA2A73">
      <w:pPr>
        <w:pStyle w:val="Definition"/>
      </w:pPr>
      <w:r w:rsidRPr="00FA2A73">
        <w:rPr>
          <w:b/>
          <w:i/>
        </w:rPr>
        <w:t>special tuition protection component</w:t>
      </w:r>
      <w:r w:rsidR="001F7C20" w:rsidRPr="00FA2A73">
        <w:t>, f</w:t>
      </w:r>
      <w:r w:rsidRPr="00FA2A73">
        <w:t>or a</w:t>
      </w:r>
      <w:r w:rsidR="0055527E" w:rsidRPr="00FA2A73">
        <w:t xml:space="preserve"> </w:t>
      </w:r>
      <w:proofErr w:type="spellStart"/>
      <w:r w:rsidR="0055527E" w:rsidRPr="00FA2A73">
        <w:t>leviable</w:t>
      </w:r>
      <w:proofErr w:type="spellEnd"/>
      <w:r w:rsidR="0055527E" w:rsidRPr="00FA2A73">
        <w:t xml:space="preserve"> </w:t>
      </w:r>
      <w:r w:rsidR="001F7C20" w:rsidRPr="00FA2A73">
        <w:t xml:space="preserve">provider for a year, </w:t>
      </w:r>
      <w:r w:rsidRPr="00FA2A73">
        <w:t>has the meaning given by section</w:t>
      </w:r>
      <w:r w:rsidR="00FA2A73" w:rsidRPr="00FA2A73">
        <w:t> </w:t>
      </w:r>
      <w:r w:rsidR="00507C40" w:rsidRPr="00FA2A73">
        <w:t>12</w:t>
      </w:r>
      <w:r w:rsidRPr="00FA2A73">
        <w:t>.</w:t>
      </w:r>
    </w:p>
    <w:p w:rsidR="001C199B" w:rsidRPr="00FA2A73" w:rsidRDefault="008349F5" w:rsidP="00FA2A73">
      <w:pPr>
        <w:pStyle w:val="Definition"/>
      </w:pPr>
      <w:r w:rsidRPr="00FA2A73">
        <w:rPr>
          <w:b/>
          <w:i/>
        </w:rPr>
        <w:t xml:space="preserve">total </w:t>
      </w:r>
      <w:r w:rsidR="00A65EDF" w:rsidRPr="00FA2A73">
        <w:rPr>
          <w:b/>
          <w:i/>
        </w:rPr>
        <w:t>VSL students</w:t>
      </w:r>
      <w:r w:rsidR="001F7C20" w:rsidRPr="00FA2A73">
        <w:t xml:space="preserve">, </w:t>
      </w:r>
      <w:r w:rsidRPr="00FA2A73">
        <w:t xml:space="preserve">for a </w:t>
      </w:r>
      <w:proofErr w:type="spellStart"/>
      <w:r w:rsidRPr="00FA2A73">
        <w:t>leviable</w:t>
      </w:r>
      <w:proofErr w:type="spellEnd"/>
      <w:r w:rsidRPr="00FA2A73">
        <w:t xml:space="preserve"> provider for a year</w:t>
      </w:r>
      <w:r w:rsidR="001F7C20" w:rsidRPr="00FA2A73">
        <w:t>,</w:t>
      </w:r>
      <w:r w:rsidRPr="00FA2A73">
        <w:t xml:space="preserve"> </w:t>
      </w:r>
      <w:r w:rsidR="001C199B" w:rsidRPr="00FA2A73">
        <w:t>means</w:t>
      </w:r>
      <w:r w:rsidR="00C53DB5" w:rsidRPr="00FA2A73">
        <w:t xml:space="preserve"> </w:t>
      </w:r>
      <w:r w:rsidR="001C199B" w:rsidRPr="00FA2A73">
        <w:t>the total number of students who:</w:t>
      </w:r>
    </w:p>
    <w:p w:rsidR="001C199B" w:rsidRPr="00FA2A73" w:rsidRDefault="001C199B" w:rsidP="00FA2A73">
      <w:pPr>
        <w:pStyle w:val="paragraph"/>
      </w:pPr>
      <w:r w:rsidRPr="00FA2A73">
        <w:tab/>
        <w:t>(</w:t>
      </w:r>
      <w:r w:rsidR="00C53DB5" w:rsidRPr="00FA2A73">
        <w:t>a</w:t>
      </w:r>
      <w:r w:rsidRPr="00FA2A73">
        <w:t>)</w:t>
      </w:r>
      <w:r w:rsidRPr="00FA2A73">
        <w:tab/>
        <w:t>were enrolled with the provider in an approved course with a census date occurring in the previous year; and</w:t>
      </w:r>
    </w:p>
    <w:p w:rsidR="001C199B" w:rsidRPr="00FA2A73" w:rsidRDefault="001C199B" w:rsidP="00FA2A73">
      <w:pPr>
        <w:pStyle w:val="paragraph"/>
      </w:pPr>
      <w:r w:rsidRPr="00FA2A73">
        <w:tab/>
        <w:t>(</w:t>
      </w:r>
      <w:r w:rsidR="00C53DB5" w:rsidRPr="00FA2A73">
        <w:t>b</w:t>
      </w:r>
      <w:r w:rsidRPr="00FA2A73">
        <w:t>)</w:t>
      </w:r>
      <w:r w:rsidRPr="00FA2A73">
        <w:tab/>
        <w:t>have been approved for a VET student loan for the course.</w:t>
      </w:r>
    </w:p>
    <w:p w:rsidR="00E1068C" w:rsidRPr="00FA2A73" w:rsidRDefault="00E1068C" w:rsidP="00FA2A73">
      <w:pPr>
        <w:pStyle w:val="Definition"/>
      </w:pPr>
      <w:r w:rsidRPr="00FA2A73">
        <w:rPr>
          <w:b/>
          <w:i/>
        </w:rPr>
        <w:t>VSL tuition protection levy</w:t>
      </w:r>
      <w:r w:rsidRPr="00FA2A73">
        <w:t xml:space="preserve"> means levy imposed by section</w:t>
      </w:r>
      <w:r w:rsidR="00FA2A73" w:rsidRPr="00FA2A73">
        <w:t> </w:t>
      </w:r>
      <w:r w:rsidR="00507C40" w:rsidRPr="00FA2A73">
        <w:t>6</w:t>
      </w:r>
      <w:r w:rsidRPr="00FA2A73">
        <w:t>.</w:t>
      </w:r>
    </w:p>
    <w:p w:rsidR="00B153A2" w:rsidRPr="00FA2A73" w:rsidRDefault="00B153A2" w:rsidP="00FA2A73">
      <w:pPr>
        <w:pStyle w:val="Definition"/>
      </w:pPr>
      <w:r w:rsidRPr="00FA2A73">
        <w:rPr>
          <w:b/>
          <w:i/>
        </w:rPr>
        <w:t>year</w:t>
      </w:r>
      <w:r w:rsidRPr="00FA2A73">
        <w:t xml:space="preserve"> means calendar year.</w:t>
      </w:r>
    </w:p>
    <w:p w:rsidR="00214A3A" w:rsidRPr="004939EE" w:rsidRDefault="00214A3A" w:rsidP="00214A3A">
      <w:pPr>
        <w:pStyle w:val="subsection"/>
      </w:pPr>
      <w:r w:rsidRPr="004939EE">
        <w:tab/>
        <w:t>(1A)</w:t>
      </w:r>
      <w:r w:rsidRPr="004939EE">
        <w:tab/>
        <w:t>A</w:t>
      </w:r>
      <w:r>
        <w:t>n approved course</w:t>
      </w:r>
      <w:r w:rsidRPr="004939EE">
        <w:t xml:space="preserve"> provider is covered by this subsection if the provider is a registered training organisation that is:</w:t>
      </w:r>
    </w:p>
    <w:p w:rsidR="00214A3A" w:rsidRPr="004939EE" w:rsidRDefault="00214A3A" w:rsidP="00214A3A">
      <w:pPr>
        <w:pStyle w:val="paragraph"/>
      </w:pPr>
      <w:r w:rsidRPr="004939EE">
        <w:tab/>
        <w:t>(a)</w:t>
      </w:r>
      <w:r w:rsidRPr="004939EE">
        <w:tab/>
        <w:t>owned by the Commonwealth, a State or a Territory; or</w:t>
      </w:r>
    </w:p>
    <w:p w:rsidR="00214A3A" w:rsidRPr="004939EE" w:rsidRDefault="00214A3A" w:rsidP="00214A3A">
      <w:pPr>
        <w:pStyle w:val="paragraph"/>
      </w:pPr>
      <w:r w:rsidRPr="004939EE">
        <w:tab/>
        <w:t>(b)</w:t>
      </w:r>
      <w:r w:rsidRPr="004939EE">
        <w:tab/>
        <w:t>established to provide vocational education or training under one of the following:</w:t>
      </w:r>
    </w:p>
    <w:p w:rsidR="00214A3A" w:rsidRPr="004939EE" w:rsidRDefault="00214A3A" w:rsidP="00214A3A">
      <w:pPr>
        <w:pStyle w:val="paragraphsub"/>
      </w:pPr>
      <w:r w:rsidRPr="004939EE">
        <w:tab/>
        <w:t>(</w:t>
      </w:r>
      <w:proofErr w:type="spellStart"/>
      <w:r w:rsidRPr="004939EE">
        <w:t>i</w:t>
      </w:r>
      <w:proofErr w:type="spellEnd"/>
      <w:r w:rsidRPr="004939EE">
        <w:t>)</w:t>
      </w:r>
      <w:r w:rsidRPr="004939EE">
        <w:tab/>
        <w:t xml:space="preserve">the </w:t>
      </w:r>
      <w:r w:rsidRPr="004939EE">
        <w:rPr>
          <w:i/>
        </w:rPr>
        <w:t>Technical and Further Education Commission Act 1990</w:t>
      </w:r>
      <w:r w:rsidRPr="004939EE">
        <w:t xml:space="preserve"> (NSW);</w:t>
      </w:r>
    </w:p>
    <w:p w:rsidR="00214A3A" w:rsidRPr="004939EE" w:rsidRDefault="00214A3A" w:rsidP="00214A3A">
      <w:pPr>
        <w:pStyle w:val="paragraphsub"/>
      </w:pPr>
      <w:r w:rsidRPr="004939EE">
        <w:tab/>
        <w:t>(ii)</w:t>
      </w:r>
      <w:r w:rsidRPr="004939EE">
        <w:tab/>
        <w:t xml:space="preserve">the </w:t>
      </w:r>
      <w:r w:rsidRPr="004939EE">
        <w:rPr>
          <w:i/>
        </w:rPr>
        <w:t>Education and Training Reform Act 2006</w:t>
      </w:r>
      <w:r w:rsidRPr="004939EE">
        <w:t xml:space="preserve"> (Vic.);</w:t>
      </w:r>
    </w:p>
    <w:p w:rsidR="00214A3A" w:rsidRPr="004939EE" w:rsidRDefault="00214A3A" w:rsidP="00214A3A">
      <w:pPr>
        <w:pStyle w:val="paragraphsub"/>
      </w:pPr>
      <w:r w:rsidRPr="004939EE">
        <w:tab/>
        <w:t>(iii)</w:t>
      </w:r>
      <w:r w:rsidRPr="004939EE">
        <w:tab/>
        <w:t xml:space="preserve">the </w:t>
      </w:r>
      <w:r w:rsidRPr="004939EE">
        <w:rPr>
          <w:i/>
        </w:rPr>
        <w:t>TAFE Queensland Act 2013</w:t>
      </w:r>
      <w:r w:rsidRPr="004939EE">
        <w:t xml:space="preserve"> (Qld);</w:t>
      </w:r>
    </w:p>
    <w:p w:rsidR="00214A3A" w:rsidRPr="004939EE" w:rsidRDefault="00214A3A" w:rsidP="00214A3A">
      <w:pPr>
        <w:pStyle w:val="paragraphsub"/>
      </w:pPr>
      <w:r w:rsidRPr="004939EE">
        <w:tab/>
        <w:t>(iv)</w:t>
      </w:r>
      <w:r w:rsidRPr="004939EE">
        <w:tab/>
        <w:t xml:space="preserve">the </w:t>
      </w:r>
      <w:r w:rsidRPr="004939EE">
        <w:rPr>
          <w:i/>
        </w:rPr>
        <w:t xml:space="preserve">Vocational Education and Training Act 1996 </w:t>
      </w:r>
      <w:r w:rsidRPr="004939EE">
        <w:t>(WA);</w:t>
      </w:r>
    </w:p>
    <w:p w:rsidR="00214A3A" w:rsidRPr="004939EE" w:rsidRDefault="00214A3A" w:rsidP="00214A3A">
      <w:pPr>
        <w:pStyle w:val="paragraphsub"/>
      </w:pPr>
      <w:r w:rsidRPr="004939EE">
        <w:tab/>
        <w:t>(v)</w:t>
      </w:r>
      <w:r w:rsidRPr="004939EE">
        <w:tab/>
        <w:t xml:space="preserve">the </w:t>
      </w:r>
      <w:r w:rsidRPr="004939EE">
        <w:rPr>
          <w:i/>
        </w:rPr>
        <w:t>TAFE SA Act 2012</w:t>
      </w:r>
      <w:r w:rsidRPr="004939EE">
        <w:t xml:space="preserve"> (SA);</w:t>
      </w:r>
    </w:p>
    <w:p w:rsidR="00214A3A" w:rsidRPr="004939EE" w:rsidRDefault="00214A3A" w:rsidP="00214A3A">
      <w:pPr>
        <w:pStyle w:val="paragraphsub"/>
      </w:pPr>
      <w:r w:rsidRPr="004939EE">
        <w:tab/>
        <w:t>(vi)</w:t>
      </w:r>
      <w:r w:rsidRPr="004939EE">
        <w:tab/>
        <w:t xml:space="preserve">the </w:t>
      </w:r>
      <w:r w:rsidRPr="004939EE">
        <w:rPr>
          <w:i/>
        </w:rPr>
        <w:t>Training and Workforce Development Act 2013</w:t>
      </w:r>
      <w:r w:rsidRPr="004939EE">
        <w:t xml:space="preserve"> (Tas.);</w:t>
      </w:r>
    </w:p>
    <w:p w:rsidR="00214A3A" w:rsidRPr="004939EE" w:rsidRDefault="00214A3A" w:rsidP="00214A3A">
      <w:pPr>
        <w:pStyle w:val="paragraphsub"/>
      </w:pPr>
      <w:r w:rsidRPr="004939EE">
        <w:tab/>
        <w:t>(vii)</w:t>
      </w:r>
      <w:r w:rsidRPr="004939EE">
        <w:tab/>
        <w:t xml:space="preserve">the </w:t>
      </w:r>
      <w:r w:rsidRPr="004939EE">
        <w:rPr>
          <w:i/>
        </w:rPr>
        <w:t>Canberra Institute of Technology Act 1987</w:t>
      </w:r>
      <w:r w:rsidRPr="004939EE">
        <w:t xml:space="preserve"> (ACT).</w:t>
      </w:r>
    </w:p>
    <w:p w:rsidR="00417CDD" w:rsidRPr="00FA2A73" w:rsidRDefault="00FF50A8" w:rsidP="00FA2A73">
      <w:pPr>
        <w:pStyle w:val="subsection"/>
      </w:pPr>
      <w:r w:rsidRPr="00FA2A73">
        <w:tab/>
      </w:r>
      <w:r w:rsidR="00417CDD" w:rsidRPr="00FA2A73">
        <w:t>(</w:t>
      </w:r>
      <w:r w:rsidR="00C53DB5" w:rsidRPr="00FA2A73">
        <w:t>2</w:t>
      </w:r>
      <w:r w:rsidR="00417CDD" w:rsidRPr="00FA2A73">
        <w:t>)</w:t>
      </w:r>
      <w:r w:rsidR="00417CDD" w:rsidRPr="00FA2A73">
        <w:tab/>
        <w:t xml:space="preserve">An expression used in this Act that is also used in the </w:t>
      </w:r>
      <w:r w:rsidR="00417CDD" w:rsidRPr="00FA2A73">
        <w:rPr>
          <w:i/>
        </w:rPr>
        <w:t>VET Student Loans Act 2016</w:t>
      </w:r>
      <w:r w:rsidR="00417CDD" w:rsidRPr="00FA2A73">
        <w:t xml:space="preserve"> has the same meaning as in that Act.</w:t>
      </w:r>
    </w:p>
    <w:p w:rsidR="00C667B4" w:rsidRPr="00FA2A73" w:rsidRDefault="00C667B4" w:rsidP="00FA2A73">
      <w:pPr>
        <w:pStyle w:val="ActHead2"/>
        <w:pageBreakBefore/>
      </w:pPr>
      <w:bookmarkStart w:id="8" w:name="_Toc33016418"/>
      <w:r w:rsidRPr="00FA2A73">
        <w:rPr>
          <w:rStyle w:val="CharPartNo"/>
        </w:rPr>
        <w:t>Part</w:t>
      </w:r>
      <w:r w:rsidR="00FA2A73" w:rsidRPr="00FA2A73">
        <w:rPr>
          <w:rStyle w:val="CharPartNo"/>
        </w:rPr>
        <w:t> </w:t>
      </w:r>
      <w:r w:rsidRPr="00FA2A73">
        <w:rPr>
          <w:rStyle w:val="CharPartNo"/>
        </w:rPr>
        <w:t>2</w:t>
      </w:r>
      <w:r w:rsidRPr="00FA2A73">
        <w:t>—</w:t>
      </w:r>
      <w:r w:rsidRPr="00FA2A73">
        <w:rPr>
          <w:rStyle w:val="CharPartText"/>
        </w:rPr>
        <w:t>VSL tuition protection levy</w:t>
      </w:r>
      <w:bookmarkEnd w:id="8"/>
    </w:p>
    <w:p w:rsidR="00B35BDF" w:rsidRPr="00FA2A73" w:rsidRDefault="00B35BDF" w:rsidP="00FA2A73">
      <w:pPr>
        <w:pStyle w:val="Header"/>
      </w:pPr>
      <w:r w:rsidRPr="00FA2A73">
        <w:rPr>
          <w:rStyle w:val="CharDivNo"/>
        </w:rPr>
        <w:t xml:space="preserve"> </w:t>
      </w:r>
      <w:r w:rsidRPr="00FA2A73">
        <w:rPr>
          <w:rStyle w:val="CharDivText"/>
        </w:rPr>
        <w:t xml:space="preserve"> </w:t>
      </w:r>
    </w:p>
    <w:p w:rsidR="0055527E" w:rsidRPr="00FA2A73" w:rsidRDefault="00507C40" w:rsidP="00FA2A73">
      <w:pPr>
        <w:pStyle w:val="ActHead5"/>
      </w:pPr>
      <w:bookmarkStart w:id="9" w:name="_Toc33016419"/>
      <w:r w:rsidRPr="00FA2A73">
        <w:rPr>
          <w:rStyle w:val="CharSectno"/>
        </w:rPr>
        <w:t>6</w:t>
      </w:r>
      <w:r w:rsidR="0055527E" w:rsidRPr="00FA2A73">
        <w:t xml:space="preserve">  Imposition of VSL tuition protection levy</w:t>
      </w:r>
      <w:bookmarkEnd w:id="9"/>
    </w:p>
    <w:p w:rsidR="00890D90" w:rsidRPr="00FA2A73" w:rsidRDefault="0055527E" w:rsidP="00FA2A73">
      <w:pPr>
        <w:pStyle w:val="subsection"/>
      </w:pPr>
      <w:r w:rsidRPr="00FA2A73">
        <w:tab/>
      </w:r>
      <w:r w:rsidRPr="00FA2A73">
        <w:tab/>
      </w:r>
      <w:r w:rsidR="004072FC" w:rsidRPr="00FA2A73">
        <w:t>L</w:t>
      </w:r>
      <w:r w:rsidR="004C5138" w:rsidRPr="00FA2A73">
        <w:t>evy is imposed by this s</w:t>
      </w:r>
      <w:r w:rsidR="00890D90" w:rsidRPr="00FA2A73">
        <w:t xml:space="preserve">ection on a body, for </w:t>
      </w:r>
      <w:r w:rsidR="000B3FB3" w:rsidRPr="00FA2A73">
        <w:t xml:space="preserve">a </w:t>
      </w:r>
      <w:r w:rsidR="00E1068C" w:rsidRPr="00FA2A73">
        <w:t>y</w:t>
      </w:r>
      <w:r w:rsidR="00890D90" w:rsidRPr="00FA2A73">
        <w:t>ear starting on or after the commencement of this section, if the body is a</w:t>
      </w:r>
      <w:r w:rsidR="0009748C" w:rsidRPr="00FA2A73">
        <w:t xml:space="preserve"> </w:t>
      </w:r>
      <w:proofErr w:type="spellStart"/>
      <w:r w:rsidR="0009748C" w:rsidRPr="00FA2A73">
        <w:t>leviable</w:t>
      </w:r>
      <w:proofErr w:type="spellEnd"/>
      <w:r w:rsidR="0009748C" w:rsidRPr="00FA2A73">
        <w:t xml:space="preserve"> provider at any time during</w:t>
      </w:r>
      <w:r w:rsidR="00890D90" w:rsidRPr="00FA2A73">
        <w:t xml:space="preserve"> th</w:t>
      </w:r>
      <w:r w:rsidR="00FC09D5" w:rsidRPr="00FA2A73">
        <w:t>e</w:t>
      </w:r>
      <w:r w:rsidR="00890D90" w:rsidRPr="00FA2A73">
        <w:t xml:space="preserve"> year.</w:t>
      </w:r>
    </w:p>
    <w:p w:rsidR="00B72015" w:rsidRPr="00FA2A73" w:rsidRDefault="00507C40" w:rsidP="00FA2A73">
      <w:pPr>
        <w:pStyle w:val="ActHead5"/>
      </w:pPr>
      <w:bookmarkStart w:id="10" w:name="_Toc33016420"/>
      <w:r w:rsidRPr="00FA2A73">
        <w:rPr>
          <w:rStyle w:val="CharSectno"/>
        </w:rPr>
        <w:t>7</w:t>
      </w:r>
      <w:r w:rsidR="00B72015" w:rsidRPr="00FA2A73">
        <w:t xml:space="preserve">  </w:t>
      </w:r>
      <w:r w:rsidR="00890D90" w:rsidRPr="00FA2A73">
        <w:t>A</w:t>
      </w:r>
      <w:r w:rsidR="00B72015" w:rsidRPr="00FA2A73">
        <w:t xml:space="preserve">mount of </w:t>
      </w:r>
      <w:r w:rsidR="00890D90" w:rsidRPr="00FA2A73">
        <w:t xml:space="preserve">VSL tuition protection </w:t>
      </w:r>
      <w:r w:rsidR="00B72015" w:rsidRPr="00FA2A73">
        <w:t>levy</w:t>
      </w:r>
      <w:bookmarkEnd w:id="10"/>
    </w:p>
    <w:p w:rsidR="000F6B7D" w:rsidRPr="00FA2A73" w:rsidRDefault="00AD46A2" w:rsidP="00FA2A73">
      <w:pPr>
        <w:pStyle w:val="subsection"/>
      </w:pPr>
      <w:r w:rsidRPr="00FA2A73">
        <w:tab/>
      </w:r>
      <w:r w:rsidRPr="00FA2A73">
        <w:tab/>
      </w:r>
      <w:r w:rsidR="00214A3A">
        <w:t>The</w:t>
      </w:r>
      <w:r w:rsidRPr="00FA2A73">
        <w:t xml:space="preserve"> amount of VSL </w:t>
      </w:r>
      <w:r w:rsidR="002A5F22" w:rsidRPr="00FA2A73">
        <w:t>tuition</w:t>
      </w:r>
      <w:r w:rsidRPr="00FA2A73">
        <w:t xml:space="preserve"> protection l</w:t>
      </w:r>
      <w:r w:rsidR="000F6B7D" w:rsidRPr="00FA2A73">
        <w:t xml:space="preserve">evy </w:t>
      </w:r>
      <w:r w:rsidR="0045191C" w:rsidRPr="00FA2A73">
        <w:t xml:space="preserve">for a year </w:t>
      </w:r>
      <w:r w:rsidR="000F6B7D" w:rsidRPr="00FA2A73">
        <w:t xml:space="preserve">for a </w:t>
      </w:r>
      <w:proofErr w:type="spellStart"/>
      <w:r w:rsidRPr="00FA2A73">
        <w:t>leviable</w:t>
      </w:r>
      <w:proofErr w:type="spellEnd"/>
      <w:r w:rsidRPr="00FA2A73">
        <w:t xml:space="preserve"> </w:t>
      </w:r>
      <w:r w:rsidR="000F6B7D" w:rsidRPr="00FA2A73">
        <w:t>provider is the sum of the following components:</w:t>
      </w:r>
    </w:p>
    <w:p w:rsidR="000F6B7D" w:rsidRPr="00FA2A73" w:rsidRDefault="000F6B7D" w:rsidP="00FA2A73">
      <w:pPr>
        <w:pStyle w:val="paragraph"/>
      </w:pPr>
      <w:r w:rsidRPr="00FA2A73">
        <w:tab/>
        <w:t>(a)</w:t>
      </w:r>
      <w:r w:rsidRPr="00FA2A73">
        <w:tab/>
        <w:t>the provider’s administrative fee component for the year (see section</w:t>
      </w:r>
      <w:r w:rsidR="00FA2A73" w:rsidRPr="00FA2A73">
        <w:t> </w:t>
      </w:r>
      <w:r w:rsidR="00507C40" w:rsidRPr="00FA2A73">
        <w:t>8</w:t>
      </w:r>
      <w:r w:rsidRPr="00FA2A73">
        <w:t>);</w:t>
      </w:r>
    </w:p>
    <w:p w:rsidR="000F6B7D" w:rsidRPr="00FA2A73" w:rsidRDefault="000F6B7D" w:rsidP="00FA2A73">
      <w:pPr>
        <w:pStyle w:val="paragraph"/>
      </w:pPr>
      <w:r w:rsidRPr="00FA2A73">
        <w:tab/>
        <w:t>(</w:t>
      </w:r>
      <w:r w:rsidR="00AD46A2" w:rsidRPr="00FA2A73">
        <w:t>b</w:t>
      </w:r>
      <w:r w:rsidRPr="00FA2A73">
        <w:t>)</w:t>
      </w:r>
      <w:r w:rsidRPr="00FA2A73">
        <w:tab/>
        <w:t>the provider’s risk rated premium component for the year (see section</w:t>
      </w:r>
      <w:r w:rsidR="00FA2A73" w:rsidRPr="00FA2A73">
        <w:t> </w:t>
      </w:r>
      <w:r w:rsidR="00507C40" w:rsidRPr="00FA2A73">
        <w:t>11</w:t>
      </w:r>
      <w:r w:rsidRPr="00FA2A73">
        <w:t>);</w:t>
      </w:r>
    </w:p>
    <w:p w:rsidR="000F6B7D" w:rsidRPr="00FA2A73" w:rsidRDefault="00AD46A2" w:rsidP="00FA2A73">
      <w:pPr>
        <w:pStyle w:val="paragraph"/>
      </w:pPr>
      <w:r w:rsidRPr="00FA2A73">
        <w:tab/>
        <w:t>(c</w:t>
      </w:r>
      <w:r w:rsidR="000F6B7D" w:rsidRPr="00FA2A73">
        <w:t>)</w:t>
      </w:r>
      <w:r w:rsidR="000F6B7D" w:rsidRPr="00FA2A73">
        <w:tab/>
        <w:t>the provider’s special tuition protection component for the year (see section</w:t>
      </w:r>
      <w:r w:rsidR="00FA2A73" w:rsidRPr="00FA2A73">
        <w:t> </w:t>
      </w:r>
      <w:r w:rsidR="00507C40" w:rsidRPr="00FA2A73">
        <w:t>12</w:t>
      </w:r>
      <w:r w:rsidR="000F6B7D" w:rsidRPr="00FA2A73">
        <w:t>).</w:t>
      </w:r>
    </w:p>
    <w:p w:rsidR="000F6B7D" w:rsidRPr="00FA2A73" w:rsidRDefault="000F6B7D" w:rsidP="00FA2A73">
      <w:pPr>
        <w:pStyle w:val="notetext"/>
      </w:pPr>
      <w:r w:rsidRPr="00FA2A73">
        <w:t>Note:</w:t>
      </w:r>
      <w:r w:rsidRPr="00FA2A73">
        <w:tab/>
        <w:t>Classes of providers may be exem</w:t>
      </w:r>
      <w:r w:rsidR="00AD46A2" w:rsidRPr="00FA2A73">
        <w:t>pt from the requirement to pay one or more components of VSL tuition pro</w:t>
      </w:r>
      <w:r w:rsidR="00D37840" w:rsidRPr="00FA2A73">
        <w:t>tection levy:</w:t>
      </w:r>
      <w:r w:rsidRPr="00FA2A73">
        <w:t xml:space="preserve"> see section</w:t>
      </w:r>
      <w:r w:rsidR="00FA2A73" w:rsidRPr="00FA2A73">
        <w:t> </w:t>
      </w:r>
      <w:r w:rsidR="00507C40" w:rsidRPr="00FA2A73">
        <w:t>14</w:t>
      </w:r>
      <w:r w:rsidRPr="00FA2A73">
        <w:t>.</w:t>
      </w:r>
    </w:p>
    <w:p w:rsidR="000F6B7D" w:rsidRPr="00FA2A73" w:rsidRDefault="00507C40" w:rsidP="00FA2A73">
      <w:pPr>
        <w:pStyle w:val="ActHead5"/>
      </w:pPr>
      <w:bookmarkStart w:id="11" w:name="_Toc33016421"/>
      <w:r w:rsidRPr="00FA2A73">
        <w:rPr>
          <w:rStyle w:val="CharSectno"/>
        </w:rPr>
        <w:t>8</w:t>
      </w:r>
      <w:r w:rsidR="000F6B7D" w:rsidRPr="00FA2A73">
        <w:t xml:space="preserve">  Administrative fee component</w:t>
      </w:r>
      <w:bookmarkEnd w:id="11"/>
    </w:p>
    <w:p w:rsidR="00130207" w:rsidRPr="00FA2A73" w:rsidRDefault="000F6B7D" w:rsidP="00FA2A73">
      <w:pPr>
        <w:pStyle w:val="subsection"/>
      </w:pPr>
      <w:r w:rsidRPr="00FA2A73">
        <w:tab/>
      </w:r>
      <w:r w:rsidR="00130207" w:rsidRPr="00FA2A73">
        <w:t>(1)</w:t>
      </w:r>
      <w:r w:rsidR="00130207" w:rsidRPr="00FA2A73">
        <w:tab/>
        <w:t xml:space="preserve">If a </w:t>
      </w:r>
      <w:proofErr w:type="spellStart"/>
      <w:r w:rsidR="00130207" w:rsidRPr="00FA2A73">
        <w:t>leviable</w:t>
      </w:r>
      <w:proofErr w:type="spellEnd"/>
      <w:r w:rsidR="00130207" w:rsidRPr="00FA2A73">
        <w:t xml:space="preserve"> provider is a new provider for a year, the amount of the provider’s </w:t>
      </w:r>
      <w:r w:rsidR="00130207" w:rsidRPr="00FA2A73">
        <w:rPr>
          <w:b/>
          <w:i/>
        </w:rPr>
        <w:t>administrative fee component</w:t>
      </w:r>
      <w:r w:rsidR="00130207" w:rsidRPr="00FA2A73">
        <w:t xml:space="preserve"> for </w:t>
      </w:r>
      <w:r w:rsidR="00C37981" w:rsidRPr="00FA2A73">
        <w:t>the</w:t>
      </w:r>
      <w:r w:rsidR="00130207" w:rsidRPr="00FA2A73">
        <w:t xml:space="preserve"> year is the amount determined for the purposes of </w:t>
      </w:r>
      <w:r w:rsidR="00FA2A73" w:rsidRPr="00FA2A73">
        <w:t>paragraph (</w:t>
      </w:r>
      <w:r w:rsidR="00130207" w:rsidRPr="00FA2A73">
        <w:t>2)(a) for the year.</w:t>
      </w:r>
    </w:p>
    <w:p w:rsidR="000F6B7D" w:rsidRPr="00FA2A73" w:rsidRDefault="00130207" w:rsidP="00FA2A73">
      <w:pPr>
        <w:pStyle w:val="subsection"/>
      </w:pPr>
      <w:r w:rsidRPr="00FA2A73">
        <w:tab/>
        <w:t>(2)</w:t>
      </w:r>
      <w:r w:rsidRPr="00FA2A73">
        <w:tab/>
        <w:t>Otherwise, a</w:t>
      </w:r>
      <w:r w:rsidR="000F6B7D" w:rsidRPr="00FA2A73">
        <w:t xml:space="preserve"> </w:t>
      </w:r>
      <w:proofErr w:type="spellStart"/>
      <w:r w:rsidR="00D37840" w:rsidRPr="00FA2A73">
        <w:t>leviable</w:t>
      </w:r>
      <w:proofErr w:type="spellEnd"/>
      <w:r w:rsidR="00D37840" w:rsidRPr="00FA2A73">
        <w:t xml:space="preserve"> provider’s </w:t>
      </w:r>
      <w:r w:rsidR="000F6B7D" w:rsidRPr="00FA2A73">
        <w:rPr>
          <w:b/>
          <w:i/>
        </w:rPr>
        <w:t>administrative fee component</w:t>
      </w:r>
      <w:r w:rsidR="000F6B7D" w:rsidRPr="00FA2A73">
        <w:t xml:space="preserve"> for a year is the sum of:</w:t>
      </w:r>
    </w:p>
    <w:p w:rsidR="000F6B7D" w:rsidRPr="00FA2A73" w:rsidRDefault="000F6B7D" w:rsidP="00FA2A73">
      <w:pPr>
        <w:pStyle w:val="paragraph"/>
      </w:pPr>
      <w:r w:rsidRPr="00FA2A73">
        <w:tab/>
        <w:t>(a)</w:t>
      </w:r>
      <w:r w:rsidRPr="00FA2A73">
        <w:tab/>
        <w:t>the amount determined in an instrument under section</w:t>
      </w:r>
      <w:r w:rsidR="00FA2A73" w:rsidRPr="00FA2A73">
        <w:t> </w:t>
      </w:r>
      <w:r w:rsidR="00507C40" w:rsidRPr="00FA2A73">
        <w:t>9</w:t>
      </w:r>
      <w:r w:rsidRPr="00FA2A73">
        <w:t xml:space="preserve"> for the purposes of this paragraph for th</w:t>
      </w:r>
      <w:r w:rsidR="00FC09D5" w:rsidRPr="00FA2A73">
        <w:t>e</w:t>
      </w:r>
      <w:r w:rsidRPr="00FA2A73">
        <w:t xml:space="preserve"> year; and</w:t>
      </w:r>
    </w:p>
    <w:p w:rsidR="000F6B7D" w:rsidRPr="00FA2A73" w:rsidRDefault="000F6B7D" w:rsidP="00FA2A73">
      <w:pPr>
        <w:pStyle w:val="paragraph"/>
      </w:pPr>
      <w:r w:rsidRPr="00FA2A73">
        <w:tab/>
        <w:t>(b)</w:t>
      </w:r>
      <w:r w:rsidRPr="00FA2A73">
        <w:tab/>
        <w:t>the amount determined in an instrument under section</w:t>
      </w:r>
      <w:r w:rsidR="00FA2A73" w:rsidRPr="00FA2A73">
        <w:t> </w:t>
      </w:r>
      <w:r w:rsidR="00507C40" w:rsidRPr="00FA2A73">
        <w:t>9</w:t>
      </w:r>
      <w:r w:rsidRPr="00FA2A73">
        <w:t xml:space="preserve"> for the purposes of this paragraph for th</w:t>
      </w:r>
      <w:r w:rsidR="00FC09D5" w:rsidRPr="00FA2A73">
        <w:t>e</w:t>
      </w:r>
      <w:r w:rsidRPr="00FA2A73">
        <w:t xml:space="preserve"> year, multiplied by the total </w:t>
      </w:r>
      <w:r w:rsidR="001C199B" w:rsidRPr="00FA2A73">
        <w:t xml:space="preserve">VSL students </w:t>
      </w:r>
      <w:r w:rsidRPr="00FA2A73">
        <w:t>for the provider for the year.</w:t>
      </w:r>
    </w:p>
    <w:p w:rsidR="000F6B7D" w:rsidRPr="00FA2A73" w:rsidRDefault="00507C40" w:rsidP="00FA2A73">
      <w:pPr>
        <w:pStyle w:val="ActHead5"/>
      </w:pPr>
      <w:bookmarkStart w:id="12" w:name="_Toc33016422"/>
      <w:r w:rsidRPr="00FA2A73">
        <w:rPr>
          <w:rStyle w:val="CharSectno"/>
        </w:rPr>
        <w:t>9</w:t>
      </w:r>
      <w:r w:rsidR="000F6B7D" w:rsidRPr="00FA2A73">
        <w:t xml:space="preserve">  Legislative instrument for purposes of section</w:t>
      </w:r>
      <w:r w:rsidR="00FA2A73" w:rsidRPr="00FA2A73">
        <w:t> </w:t>
      </w:r>
      <w:r w:rsidRPr="00FA2A73">
        <w:t>8</w:t>
      </w:r>
      <w:bookmarkEnd w:id="12"/>
    </w:p>
    <w:p w:rsidR="00916692" w:rsidRPr="00FA2A73" w:rsidRDefault="000B3FB3" w:rsidP="00FA2A73">
      <w:pPr>
        <w:pStyle w:val="SubsectionHead"/>
      </w:pPr>
      <w:r w:rsidRPr="00FA2A73">
        <w:t>2020</w:t>
      </w:r>
    </w:p>
    <w:p w:rsidR="000F6B7D" w:rsidRPr="00FA2A73" w:rsidRDefault="009264CF" w:rsidP="00FA2A73">
      <w:pPr>
        <w:pStyle w:val="subsection"/>
      </w:pPr>
      <w:r w:rsidRPr="00FA2A73">
        <w:tab/>
        <w:t>(1)</w:t>
      </w:r>
      <w:r w:rsidRPr="00FA2A73">
        <w:tab/>
        <w:t xml:space="preserve">Before </w:t>
      </w:r>
      <w:r w:rsidR="001A2AD5" w:rsidRPr="00FA2A73">
        <w:t>1</w:t>
      </w:r>
      <w:r w:rsidR="00FA2A73" w:rsidRPr="00FA2A73">
        <w:t> </w:t>
      </w:r>
      <w:r w:rsidR="001A2AD5" w:rsidRPr="00FA2A73">
        <w:t>August 2020</w:t>
      </w:r>
      <w:r w:rsidRPr="00FA2A73">
        <w:t xml:space="preserve">, </w:t>
      </w:r>
      <w:r w:rsidR="000F6B7D" w:rsidRPr="00FA2A73">
        <w:t xml:space="preserve">the Minister </w:t>
      </w:r>
      <w:r w:rsidR="00FF50A8" w:rsidRPr="00FA2A73">
        <w:t>must, by legislative instrument</w:t>
      </w:r>
      <w:r w:rsidR="00EF323A" w:rsidRPr="00FA2A73">
        <w:t xml:space="preserve">, determine each of the following for </w:t>
      </w:r>
      <w:r w:rsidR="008E0AA3" w:rsidRPr="00FA2A73">
        <w:t>that</w:t>
      </w:r>
      <w:r w:rsidR="00EF323A" w:rsidRPr="00FA2A73">
        <w:t xml:space="preserve"> year</w:t>
      </w:r>
      <w:r w:rsidR="000F6B7D" w:rsidRPr="00FA2A73">
        <w:t>:</w:t>
      </w:r>
    </w:p>
    <w:p w:rsidR="00EF323A" w:rsidRPr="00FA2A73" w:rsidRDefault="000F6B7D" w:rsidP="00FA2A73">
      <w:pPr>
        <w:pStyle w:val="paragraph"/>
      </w:pPr>
      <w:r w:rsidRPr="00FA2A73">
        <w:tab/>
        <w:t>(a)</w:t>
      </w:r>
      <w:r w:rsidRPr="00FA2A73">
        <w:tab/>
        <w:t>an amount for the purposes of paragraph</w:t>
      </w:r>
      <w:r w:rsidR="00FA2A73" w:rsidRPr="00FA2A73">
        <w:t> </w:t>
      </w:r>
      <w:r w:rsidR="00507C40" w:rsidRPr="00FA2A73">
        <w:t>8</w:t>
      </w:r>
      <w:r w:rsidR="00130207" w:rsidRPr="00FA2A73">
        <w:t>(2)</w:t>
      </w:r>
      <w:r w:rsidR="00EF323A" w:rsidRPr="00FA2A73">
        <w:t>(a)</w:t>
      </w:r>
      <w:r w:rsidRPr="00FA2A73">
        <w:t>;</w:t>
      </w:r>
    </w:p>
    <w:p w:rsidR="00D37840" w:rsidRPr="00FA2A73" w:rsidRDefault="00EF323A" w:rsidP="00FA2A73">
      <w:pPr>
        <w:pStyle w:val="paragraph"/>
      </w:pPr>
      <w:r w:rsidRPr="00FA2A73">
        <w:tab/>
      </w:r>
      <w:r w:rsidR="000F6B7D" w:rsidRPr="00FA2A73">
        <w:t>(b)</w:t>
      </w:r>
      <w:r w:rsidR="000F6B7D" w:rsidRPr="00FA2A73">
        <w:tab/>
        <w:t xml:space="preserve">an amount for the purposes </w:t>
      </w:r>
      <w:r w:rsidR="00D37840" w:rsidRPr="00FA2A73">
        <w:t>of paragraph</w:t>
      </w:r>
      <w:r w:rsidR="00FA2A73" w:rsidRPr="00FA2A73">
        <w:t> </w:t>
      </w:r>
      <w:r w:rsidR="00507C40" w:rsidRPr="00FA2A73">
        <w:t>8</w:t>
      </w:r>
      <w:r w:rsidR="00130207" w:rsidRPr="00FA2A73">
        <w:t>(2)</w:t>
      </w:r>
      <w:r w:rsidRPr="00FA2A73">
        <w:t>(b)</w:t>
      </w:r>
      <w:r w:rsidR="00D37840" w:rsidRPr="00FA2A73">
        <w:t>.</w:t>
      </w:r>
    </w:p>
    <w:p w:rsidR="00916692" w:rsidRPr="00FA2A73" w:rsidRDefault="00A17001" w:rsidP="00FA2A73">
      <w:pPr>
        <w:pStyle w:val="SubsectionHead"/>
      </w:pPr>
      <w:r w:rsidRPr="00FA2A73">
        <w:t>L</w:t>
      </w:r>
      <w:r w:rsidR="00916692" w:rsidRPr="00FA2A73">
        <w:t>ater years</w:t>
      </w:r>
    </w:p>
    <w:p w:rsidR="005430FB" w:rsidRPr="00FA2A73" w:rsidRDefault="005430FB" w:rsidP="00FA2A73">
      <w:pPr>
        <w:pStyle w:val="subsection"/>
      </w:pPr>
      <w:r w:rsidRPr="00FA2A73">
        <w:tab/>
      </w:r>
      <w:r w:rsidR="00641BC7" w:rsidRPr="00FA2A73">
        <w:t>(2</w:t>
      </w:r>
      <w:r w:rsidRPr="00FA2A73">
        <w:t>)</w:t>
      </w:r>
      <w:r w:rsidRPr="00FA2A73">
        <w:tab/>
      </w:r>
      <w:r w:rsidR="001A2AD5" w:rsidRPr="00FA2A73">
        <w:t>Before 1</w:t>
      </w:r>
      <w:r w:rsidR="00FA2A73" w:rsidRPr="00FA2A73">
        <w:t> </w:t>
      </w:r>
      <w:r w:rsidR="001A2AD5" w:rsidRPr="00FA2A73">
        <w:t xml:space="preserve">August </w:t>
      </w:r>
      <w:r w:rsidR="004D0E0E" w:rsidRPr="00FA2A73">
        <w:t>of the year</w:t>
      </w:r>
      <w:r w:rsidR="001A2AD5" w:rsidRPr="00FA2A73">
        <w:t xml:space="preserve"> 2021 or a later year, the</w:t>
      </w:r>
      <w:r w:rsidRPr="00FA2A73">
        <w:t xml:space="preserve"> Minister </w:t>
      </w:r>
      <w:r w:rsidR="00C53DB5" w:rsidRPr="00FA2A73">
        <w:t>may</w:t>
      </w:r>
      <w:r w:rsidR="00FF50A8" w:rsidRPr="00FA2A73">
        <w:t>, by legislative instrument</w:t>
      </w:r>
      <w:r w:rsidR="00EF323A" w:rsidRPr="00FA2A73">
        <w:t xml:space="preserve">, determine </w:t>
      </w:r>
      <w:r w:rsidR="00C53DB5" w:rsidRPr="00FA2A73">
        <w:t>one or both</w:t>
      </w:r>
      <w:r w:rsidR="00EF323A" w:rsidRPr="00FA2A73">
        <w:t xml:space="preserve"> of the following for </w:t>
      </w:r>
      <w:r w:rsidR="00CE1B42" w:rsidRPr="00FA2A73">
        <w:t>the</w:t>
      </w:r>
      <w:r w:rsidR="000B3FB3" w:rsidRPr="00FA2A73">
        <w:t xml:space="preserve"> year</w:t>
      </w:r>
      <w:r w:rsidRPr="00FA2A73">
        <w:t>:</w:t>
      </w:r>
    </w:p>
    <w:p w:rsidR="005430FB" w:rsidRPr="00FA2A73" w:rsidRDefault="005430FB" w:rsidP="00FA2A73">
      <w:pPr>
        <w:pStyle w:val="paragraph"/>
      </w:pPr>
      <w:r w:rsidRPr="00FA2A73">
        <w:tab/>
        <w:t>(a)</w:t>
      </w:r>
      <w:r w:rsidRPr="00FA2A73">
        <w:tab/>
        <w:t xml:space="preserve">an amount for the purposes </w:t>
      </w:r>
      <w:r w:rsidR="00EF323A" w:rsidRPr="00FA2A73">
        <w:t>of paragraph</w:t>
      </w:r>
      <w:r w:rsidR="00FA2A73" w:rsidRPr="00FA2A73">
        <w:t> </w:t>
      </w:r>
      <w:r w:rsidR="00507C40" w:rsidRPr="00FA2A73">
        <w:t>8</w:t>
      </w:r>
      <w:r w:rsidR="00130207" w:rsidRPr="00FA2A73">
        <w:t>(2)</w:t>
      </w:r>
      <w:r w:rsidR="00EF323A" w:rsidRPr="00FA2A73">
        <w:t>(a)</w:t>
      </w:r>
      <w:r w:rsidRPr="00FA2A73">
        <w:t>;</w:t>
      </w:r>
    </w:p>
    <w:p w:rsidR="005430FB" w:rsidRPr="00FA2A73" w:rsidRDefault="005430FB" w:rsidP="00FA2A73">
      <w:pPr>
        <w:pStyle w:val="paragraph"/>
      </w:pPr>
      <w:r w:rsidRPr="00FA2A73">
        <w:tab/>
        <w:t>(b)</w:t>
      </w:r>
      <w:r w:rsidRPr="00FA2A73">
        <w:tab/>
        <w:t xml:space="preserve">an amount for the purposes </w:t>
      </w:r>
      <w:r w:rsidR="00EF323A" w:rsidRPr="00FA2A73">
        <w:t>of paragraph</w:t>
      </w:r>
      <w:r w:rsidR="00FA2A73" w:rsidRPr="00FA2A73">
        <w:t> </w:t>
      </w:r>
      <w:r w:rsidR="00507C40" w:rsidRPr="00FA2A73">
        <w:t>8</w:t>
      </w:r>
      <w:r w:rsidR="00130207" w:rsidRPr="00FA2A73">
        <w:t>(2)</w:t>
      </w:r>
      <w:r w:rsidR="00EF323A" w:rsidRPr="00FA2A73">
        <w:t>(b)</w:t>
      </w:r>
      <w:r w:rsidRPr="00FA2A73">
        <w:t>.</w:t>
      </w:r>
    </w:p>
    <w:p w:rsidR="00C5584A" w:rsidRPr="00FA2A73" w:rsidRDefault="00C5584A" w:rsidP="00FA2A73">
      <w:pPr>
        <w:pStyle w:val="notetext"/>
      </w:pPr>
      <w:r w:rsidRPr="00FA2A73">
        <w:t>Note:</w:t>
      </w:r>
      <w:r w:rsidRPr="00FA2A73">
        <w:tab/>
        <w:t>The amounts determined under this subsection may be indexed under section</w:t>
      </w:r>
      <w:r w:rsidR="00FA2A73" w:rsidRPr="00FA2A73">
        <w:t> </w:t>
      </w:r>
      <w:r w:rsidRPr="00FA2A73">
        <w:t>10.</w:t>
      </w:r>
    </w:p>
    <w:p w:rsidR="00916692" w:rsidRPr="00FA2A73" w:rsidRDefault="00A17001" w:rsidP="00FA2A73">
      <w:pPr>
        <w:pStyle w:val="SubsectionHead"/>
      </w:pPr>
      <w:r w:rsidRPr="00FA2A73">
        <w:t>Upper limit</w:t>
      </w:r>
    </w:p>
    <w:p w:rsidR="001C199B" w:rsidRPr="00FA2A73" w:rsidRDefault="00641BC7" w:rsidP="00FA2A73">
      <w:pPr>
        <w:pStyle w:val="subsection"/>
      </w:pPr>
      <w:r w:rsidRPr="00FA2A73">
        <w:tab/>
        <w:t>(3</w:t>
      </w:r>
      <w:r w:rsidR="001C199B" w:rsidRPr="00FA2A73">
        <w:t>)</w:t>
      </w:r>
      <w:r w:rsidR="001C199B" w:rsidRPr="00FA2A73">
        <w:tab/>
        <w:t>The Minister must not determine an amount for the purposes of paragraph</w:t>
      </w:r>
      <w:r w:rsidR="00FA2A73" w:rsidRPr="00FA2A73">
        <w:t> </w:t>
      </w:r>
      <w:r w:rsidR="00507C40" w:rsidRPr="00FA2A73">
        <w:t>8</w:t>
      </w:r>
      <w:r w:rsidR="00130207" w:rsidRPr="00FA2A73">
        <w:t>(2)</w:t>
      </w:r>
      <w:r w:rsidR="001C199B" w:rsidRPr="00FA2A73">
        <w:t xml:space="preserve">(a) or (b) for </w:t>
      </w:r>
      <w:r w:rsidR="00B153A2" w:rsidRPr="00FA2A73">
        <w:t xml:space="preserve">a </w:t>
      </w:r>
      <w:r w:rsidR="001C199B" w:rsidRPr="00FA2A73">
        <w:t>year that exceeds the following:</w:t>
      </w:r>
    </w:p>
    <w:p w:rsidR="001C199B" w:rsidRPr="00FA2A73" w:rsidRDefault="001C199B" w:rsidP="00FA2A73">
      <w:pPr>
        <w:pStyle w:val="paragraph"/>
      </w:pPr>
      <w:r w:rsidRPr="00FA2A73">
        <w:tab/>
        <w:t>(a)</w:t>
      </w:r>
      <w:r w:rsidRPr="00FA2A73">
        <w:tab/>
        <w:t>for paragraph</w:t>
      </w:r>
      <w:r w:rsidR="00FA2A73" w:rsidRPr="00FA2A73">
        <w:t> </w:t>
      </w:r>
      <w:r w:rsidR="00507C40" w:rsidRPr="00FA2A73">
        <w:t>8</w:t>
      </w:r>
      <w:r w:rsidR="00130207" w:rsidRPr="00FA2A73">
        <w:t>(2)</w:t>
      </w:r>
      <w:r w:rsidRPr="00FA2A73">
        <w:t>(a)—$</w:t>
      </w:r>
      <w:r w:rsidR="001F7C20" w:rsidRPr="00FA2A73">
        <w:t>325</w:t>
      </w:r>
      <w:r w:rsidRPr="00FA2A73">
        <w:t>;</w:t>
      </w:r>
    </w:p>
    <w:p w:rsidR="001C199B" w:rsidRPr="00FA2A73" w:rsidRDefault="001C199B" w:rsidP="00FA2A73">
      <w:pPr>
        <w:pStyle w:val="paragraph"/>
      </w:pPr>
      <w:r w:rsidRPr="00FA2A73">
        <w:tab/>
        <w:t>(b)</w:t>
      </w:r>
      <w:r w:rsidRPr="00FA2A73">
        <w:tab/>
        <w:t>for paragraph</w:t>
      </w:r>
      <w:r w:rsidR="00FA2A73" w:rsidRPr="00FA2A73">
        <w:t> </w:t>
      </w:r>
      <w:r w:rsidR="00507C40" w:rsidRPr="00FA2A73">
        <w:t>8</w:t>
      </w:r>
      <w:r w:rsidR="00130207" w:rsidRPr="00FA2A73">
        <w:t>(2)</w:t>
      </w:r>
      <w:r w:rsidRPr="00FA2A73">
        <w:t>(b)—$15</w:t>
      </w:r>
      <w:r w:rsidR="001F7C20" w:rsidRPr="00FA2A73">
        <w:t>.</w:t>
      </w:r>
    </w:p>
    <w:p w:rsidR="00C5584A" w:rsidRPr="00FA2A73" w:rsidRDefault="00C5584A" w:rsidP="00FA2A73">
      <w:pPr>
        <w:pStyle w:val="notetext"/>
      </w:pPr>
      <w:r w:rsidRPr="00FA2A73">
        <w:t>Note:</w:t>
      </w:r>
      <w:r w:rsidRPr="00FA2A73">
        <w:tab/>
        <w:t xml:space="preserve">The amounts </w:t>
      </w:r>
      <w:r w:rsidR="003C7AD8" w:rsidRPr="00FA2A73">
        <w:t>in</w:t>
      </w:r>
      <w:r w:rsidRPr="00FA2A73">
        <w:t xml:space="preserve"> this subsection are indexed under section</w:t>
      </w:r>
      <w:r w:rsidR="00FA2A73" w:rsidRPr="00FA2A73">
        <w:t> </w:t>
      </w:r>
      <w:r w:rsidRPr="00FA2A73">
        <w:t>10.</w:t>
      </w:r>
    </w:p>
    <w:p w:rsidR="00A17001" w:rsidRPr="00FA2A73" w:rsidRDefault="00A17001" w:rsidP="00FA2A73">
      <w:pPr>
        <w:pStyle w:val="SubsectionHead"/>
      </w:pPr>
      <w:r w:rsidRPr="00FA2A73">
        <w:t>Having regard to matters</w:t>
      </w:r>
    </w:p>
    <w:p w:rsidR="000F6B7D" w:rsidRPr="00FA2A73" w:rsidRDefault="00A17001" w:rsidP="00FA2A73">
      <w:pPr>
        <w:pStyle w:val="subsection"/>
      </w:pPr>
      <w:r w:rsidRPr="00FA2A73">
        <w:tab/>
      </w:r>
      <w:r w:rsidR="000F6B7D" w:rsidRPr="00FA2A73">
        <w:t>(</w:t>
      </w:r>
      <w:r w:rsidR="00641BC7" w:rsidRPr="00FA2A73">
        <w:t>4</w:t>
      </w:r>
      <w:r w:rsidR="000F6B7D" w:rsidRPr="00FA2A73">
        <w:t>)</w:t>
      </w:r>
      <w:r w:rsidR="000F6B7D" w:rsidRPr="00FA2A73">
        <w:tab/>
        <w:t xml:space="preserve">In making a legislative instrument under this section, the Minister must have regard to the sustainability of the </w:t>
      </w:r>
      <w:r w:rsidR="00D37840" w:rsidRPr="00FA2A73">
        <w:t>VSL Tuition Protection Fund</w:t>
      </w:r>
      <w:r w:rsidR="000F6B7D" w:rsidRPr="00FA2A73">
        <w:t>.</w:t>
      </w:r>
    </w:p>
    <w:p w:rsidR="000F6B7D" w:rsidRPr="00FA2A73" w:rsidRDefault="000F6B7D" w:rsidP="00FA2A73">
      <w:pPr>
        <w:pStyle w:val="subsection"/>
      </w:pPr>
      <w:r w:rsidRPr="00FA2A73">
        <w:tab/>
        <w:t>(</w:t>
      </w:r>
      <w:r w:rsidR="00641BC7" w:rsidRPr="00FA2A73">
        <w:t>5</w:t>
      </w:r>
      <w:r w:rsidRPr="00FA2A73">
        <w:t>)</w:t>
      </w:r>
      <w:r w:rsidRPr="00FA2A73">
        <w:tab/>
        <w:t>The Minister may also have regard to any other matter</w:t>
      </w:r>
      <w:r w:rsidR="00531491" w:rsidRPr="00FA2A73">
        <w:t xml:space="preserve"> the Minister</w:t>
      </w:r>
      <w:r w:rsidRPr="00FA2A73">
        <w:t xml:space="preserve"> considers appropriate.</w:t>
      </w:r>
    </w:p>
    <w:p w:rsidR="00C667B4" w:rsidRPr="00FA2A73" w:rsidRDefault="00507C40" w:rsidP="00FA2A73">
      <w:pPr>
        <w:pStyle w:val="ActHead5"/>
      </w:pPr>
      <w:bookmarkStart w:id="13" w:name="_Toc33016423"/>
      <w:r w:rsidRPr="00FA2A73">
        <w:rPr>
          <w:rStyle w:val="CharSectno"/>
        </w:rPr>
        <w:t>10</w:t>
      </w:r>
      <w:r w:rsidR="00C667B4" w:rsidRPr="00FA2A73">
        <w:t xml:space="preserve">  Indexation of administrative fee component</w:t>
      </w:r>
      <w:r w:rsidR="006E120D" w:rsidRPr="00FA2A73">
        <w:t xml:space="preserve">s </w:t>
      </w:r>
      <w:r w:rsidR="008C78CB" w:rsidRPr="00FA2A73">
        <w:t>etc.</w:t>
      </w:r>
      <w:bookmarkEnd w:id="13"/>
    </w:p>
    <w:p w:rsidR="00EF61DC" w:rsidRPr="00FA2A73" w:rsidRDefault="00EF61DC" w:rsidP="00FA2A73">
      <w:pPr>
        <w:pStyle w:val="subsection"/>
      </w:pPr>
      <w:r w:rsidRPr="00FA2A73">
        <w:tab/>
        <w:t>(1)</w:t>
      </w:r>
      <w:r w:rsidRPr="00FA2A73">
        <w:tab/>
        <w:t>On 1</w:t>
      </w:r>
      <w:r w:rsidR="00FA2A73" w:rsidRPr="00FA2A73">
        <w:t> </w:t>
      </w:r>
      <w:r w:rsidRPr="00FA2A73">
        <w:t xml:space="preserve">August of the year 2021 (the </w:t>
      </w:r>
      <w:r w:rsidRPr="00FA2A73">
        <w:rPr>
          <w:b/>
          <w:i/>
        </w:rPr>
        <w:t>current year</w:t>
      </w:r>
      <w:r w:rsidRPr="00FA2A73">
        <w:t xml:space="preserve">) and each later year (the </w:t>
      </w:r>
      <w:r w:rsidRPr="00FA2A73">
        <w:rPr>
          <w:b/>
          <w:i/>
        </w:rPr>
        <w:t>current year</w:t>
      </w:r>
      <w:r w:rsidRPr="00FA2A73">
        <w:t>) an amount mentioned in paragraph</w:t>
      </w:r>
      <w:r w:rsidR="00FA2A73" w:rsidRPr="00FA2A73">
        <w:t> </w:t>
      </w:r>
      <w:r w:rsidRPr="00FA2A73">
        <w:t>8(2)(a) or (b) or 9(3)(a) or (b) is replaced by the amount worked out using the formula:</w:t>
      </w:r>
    </w:p>
    <w:p w:rsidR="00051806" w:rsidRPr="00FA2A73" w:rsidRDefault="00520436" w:rsidP="00FA2A73">
      <w:pPr>
        <w:pStyle w:val="subsection2"/>
      </w:pPr>
      <w:r w:rsidRPr="00FA2A73">
        <w:rPr>
          <w:position w:val="-20"/>
        </w:rPr>
        <w:object w:dxaOrig="4099" w:dyaOrig="620">
          <v:shape id="_x0000_i1028" type="#_x0000_t75" style="width:205.1pt;height:31.8pt" o:ole="">
            <v:imagedata r:id="rId23" o:title=""/>
          </v:shape>
          <o:OLEObject Type="Embed" ProgID="Equation.DSMT4" ShapeID="_x0000_i1028" DrawAspect="Content" ObjectID="_1643629739" r:id="rId24"/>
        </w:object>
      </w:r>
    </w:p>
    <w:p w:rsidR="00EF61DC" w:rsidRPr="00FA2A73" w:rsidRDefault="00EF61DC" w:rsidP="00FA2A73">
      <w:pPr>
        <w:pStyle w:val="subsection"/>
      </w:pPr>
      <w:r w:rsidRPr="00FA2A73">
        <w:tab/>
        <w:t>(2)</w:t>
      </w:r>
      <w:r w:rsidRPr="00FA2A73">
        <w:tab/>
      </w:r>
      <w:r w:rsidR="00FA2A73" w:rsidRPr="00FA2A73">
        <w:t>Subsection (</w:t>
      </w:r>
      <w:r w:rsidRPr="00FA2A73">
        <w:t>1) does not apply to an amount mentioned in paragraph</w:t>
      </w:r>
      <w:r w:rsidR="00FA2A73" w:rsidRPr="00FA2A73">
        <w:t> </w:t>
      </w:r>
      <w:r w:rsidRPr="00FA2A73">
        <w:t>8(2)(a) or (b) if the Minister has determined an amount for the purposes of that paragraph for the current year.</w:t>
      </w:r>
    </w:p>
    <w:p w:rsidR="00051806" w:rsidRPr="00FA2A73" w:rsidRDefault="00051806" w:rsidP="00FA2A73">
      <w:pPr>
        <w:pStyle w:val="SubsectionHead"/>
      </w:pPr>
      <w:r w:rsidRPr="00FA2A73">
        <w:t>Indexation factor</w:t>
      </w:r>
    </w:p>
    <w:p w:rsidR="00051806" w:rsidRPr="00FA2A73" w:rsidRDefault="00EF61DC" w:rsidP="00FA2A73">
      <w:pPr>
        <w:pStyle w:val="subsection"/>
      </w:pPr>
      <w:r w:rsidRPr="00FA2A73">
        <w:tab/>
      </w:r>
      <w:r w:rsidR="00051806" w:rsidRPr="00FA2A73">
        <w:t>(</w:t>
      </w:r>
      <w:r w:rsidRPr="00FA2A73">
        <w:t>3</w:t>
      </w:r>
      <w:r w:rsidR="00051806" w:rsidRPr="00FA2A73">
        <w:t>)</w:t>
      </w:r>
      <w:r w:rsidR="00051806" w:rsidRPr="00FA2A73">
        <w:tab/>
        <w:t xml:space="preserve">The </w:t>
      </w:r>
      <w:r w:rsidR="00051806" w:rsidRPr="00FA2A73">
        <w:rPr>
          <w:b/>
          <w:i/>
        </w:rPr>
        <w:t xml:space="preserve">indexation factor </w:t>
      </w:r>
      <w:r w:rsidR="00051806" w:rsidRPr="00FA2A73">
        <w:t>for a 1</w:t>
      </w:r>
      <w:r w:rsidR="00FA2A73" w:rsidRPr="00FA2A73">
        <w:t> </w:t>
      </w:r>
      <w:r w:rsidR="004D0E0E" w:rsidRPr="00FA2A73">
        <w:t>August</w:t>
      </w:r>
      <w:r w:rsidR="00051806" w:rsidRPr="00FA2A73">
        <w:t xml:space="preserve"> is the number worked out using the formula:</w:t>
      </w:r>
    </w:p>
    <w:p w:rsidR="00051806" w:rsidRPr="00FA2A73" w:rsidRDefault="004D0E0E" w:rsidP="00FA2A73">
      <w:pPr>
        <w:pStyle w:val="subsection2"/>
      </w:pPr>
      <w:r w:rsidRPr="00FA2A73">
        <w:rPr>
          <w:position w:val="-36"/>
        </w:rPr>
        <w:object w:dxaOrig="3200" w:dyaOrig="800">
          <v:shape id="_x0000_i1029" type="#_x0000_t75" style="width:160.75pt;height:39.35pt" o:ole="">
            <v:imagedata r:id="rId25" o:title=""/>
          </v:shape>
          <o:OLEObject Type="Embed" ProgID="Equation.DSMT4" ShapeID="_x0000_i1029" DrawAspect="Content" ObjectID="_1643629740" r:id="rId26"/>
        </w:object>
      </w:r>
    </w:p>
    <w:p w:rsidR="00051806" w:rsidRPr="00FA2A73" w:rsidRDefault="00051806" w:rsidP="00FA2A73">
      <w:pPr>
        <w:pStyle w:val="subsection2"/>
        <w:spacing w:before="180"/>
      </w:pPr>
      <w:r w:rsidRPr="00FA2A73">
        <w:t>where:</w:t>
      </w:r>
    </w:p>
    <w:p w:rsidR="00051806" w:rsidRPr="00FA2A73" w:rsidRDefault="00051806" w:rsidP="00FA2A73">
      <w:pPr>
        <w:pStyle w:val="Definition"/>
      </w:pPr>
      <w:r w:rsidRPr="00FA2A73">
        <w:rPr>
          <w:b/>
          <w:i/>
        </w:rPr>
        <w:t xml:space="preserve">base quarter </w:t>
      </w:r>
      <w:r w:rsidRPr="00FA2A73">
        <w:t xml:space="preserve">means the last </w:t>
      </w:r>
      <w:r w:rsidR="004D0E0E" w:rsidRPr="00FA2A73">
        <w:t>September</w:t>
      </w:r>
      <w:r w:rsidRPr="00FA2A73">
        <w:t xml:space="preserve"> quarter before the reference quarter.</w:t>
      </w:r>
    </w:p>
    <w:p w:rsidR="002656AD" w:rsidRPr="00FA2A73" w:rsidRDefault="002656AD" w:rsidP="00FA2A73">
      <w:pPr>
        <w:pStyle w:val="Definition"/>
      </w:pPr>
      <w:r w:rsidRPr="00FA2A73">
        <w:rPr>
          <w:b/>
          <w:i/>
        </w:rPr>
        <w:t>index number</w:t>
      </w:r>
      <w:r w:rsidRPr="00FA2A73">
        <w:t>, for a quarter, means the All Groups Consumer Price Index number</w:t>
      </w:r>
      <w:r w:rsidR="0043693E" w:rsidRPr="00FA2A73">
        <w:t xml:space="preserve"> </w:t>
      </w:r>
      <w:r w:rsidR="00C341CD" w:rsidRPr="00FA2A73">
        <w:t>from the original series</w:t>
      </w:r>
      <w:r w:rsidR="000D0CF2" w:rsidRPr="00FA2A73">
        <w:t xml:space="preserve"> </w:t>
      </w:r>
      <w:r w:rsidRPr="00FA2A73">
        <w:t>(being the weighted average of the 8 capital cities) published by the Australian Statistician for that quarter.</w:t>
      </w:r>
    </w:p>
    <w:p w:rsidR="00051806" w:rsidRPr="00FA2A73" w:rsidRDefault="00051806" w:rsidP="00FA2A73">
      <w:pPr>
        <w:pStyle w:val="Definition"/>
      </w:pPr>
      <w:r w:rsidRPr="00FA2A73">
        <w:rPr>
          <w:b/>
          <w:i/>
        </w:rPr>
        <w:t>reference quarter</w:t>
      </w:r>
      <w:r w:rsidRPr="00FA2A73">
        <w:t xml:space="preserve"> means the </w:t>
      </w:r>
      <w:r w:rsidR="004D0E0E" w:rsidRPr="00FA2A73">
        <w:t>September</w:t>
      </w:r>
      <w:r w:rsidRPr="00FA2A73">
        <w:t xml:space="preserve"> quarter in the year before the current year.</w:t>
      </w:r>
    </w:p>
    <w:p w:rsidR="00051806" w:rsidRPr="00FA2A73" w:rsidRDefault="00051806" w:rsidP="00FA2A73">
      <w:pPr>
        <w:pStyle w:val="SubsectionHead"/>
      </w:pPr>
      <w:r w:rsidRPr="00FA2A73">
        <w:t>Rounding factors and amounts etc.</w:t>
      </w:r>
    </w:p>
    <w:p w:rsidR="00051806" w:rsidRPr="00FA2A73" w:rsidRDefault="00051806" w:rsidP="00FA2A73">
      <w:pPr>
        <w:pStyle w:val="subsection"/>
      </w:pPr>
      <w:r w:rsidRPr="00FA2A73">
        <w:tab/>
        <w:t>(</w:t>
      </w:r>
      <w:r w:rsidR="00EF61DC" w:rsidRPr="00FA2A73">
        <w:t>4</w:t>
      </w:r>
      <w:r w:rsidRPr="00FA2A73">
        <w:t>)</w:t>
      </w:r>
      <w:r w:rsidRPr="00FA2A73">
        <w:tab/>
        <w:t xml:space="preserve">The indexation factor worked out under </w:t>
      </w:r>
      <w:r w:rsidR="00FA2A73" w:rsidRPr="00FA2A73">
        <w:t>subsection (</w:t>
      </w:r>
      <w:r w:rsidR="00EF61DC" w:rsidRPr="00FA2A73">
        <w:t>3</w:t>
      </w:r>
      <w:r w:rsidRPr="00FA2A73">
        <w:t>) must be rounded up or down to 3 places (rounding up in the case of exactly halfway between).</w:t>
      </w:r>
    </w:p>
    <w:p w:rsidR="00051806" w:rsidRPr="00FA2A73" w:rsidRDefault="00051806" w:rsidP="00FA2A73">
      <w:pPr>
        <w:pStyle w:val="subsection"/>
      </w:pPr>
      <w:r w:rsidRPr="00FA2A73">
        <w:tab/>
        <w:t>(</w:t>
      </w:r>
      <w:r w:rsidR="00EF61DC" w:rsidRPr="00FA2A73">
        <w:t>5</w:t>
      </w:r>
      <w:r w:rsidRPr="00FA2A73">
        <w:t>)</w:t>
      </w:r>
      <w:r w:rsidRPr="00FA2A73">
        <w:tab/>
      </w:r>
      <w:r w:rsidR="00EF61DC" w:rsidRPr="00FA2A73">
        <w:t>An amount</w:t>
      </w:r>
      <w:r w:rsidRPr="00FA2A73">
        <w:t xml:space="preserve"> worked out under </w:t>
      </w:r>
      <w:r w:rsidR="00FA2A73" w:rsidRPr="00FA2A73">
        <w:t>subsection (</w:t>
      </w:r>
      <w:r w:rsidR="00EF61DC" w:rsidRPr="00FA2A73">
        <w:t>1</w:t>
      </w:r>
      <w:r w:rsidRPr="00FA2A73">
        <w:t>) for the purposes of paragraph</w:t>
      </w:r>
      <w:r w:rsidR="00FA2A73" w:rsidRPr="00FA2A73">
        <w:t> </w:t>
      </w:r>
      <w:r w:rsidR="00507C40" w:rsidRPr="00FA2A73">
        <w:t>8</w:t>
      </w:r>
      <w:r w:rsidR="00130207" w:rsidRPr="00FA2A73">
        <w:t xml:space="preserve">(2)(a) or </w:t>
      </w:r>
      <w:r w:rsidR="00507C40" w:rsidRPr="00FA2A73">
        <w:t>9</w:t>
      </w:r>
      <w:r w:rsidR="00130207" w:rsidRPr="00FA2A73">
        <w:t>(3)(a) or (b)</w:t>
      </w:r>
      <w:r w:rsidRPr="00FA2A73">
        <w:t xml:space="preserve"> must be rounded to the nearest whole dollar (rounding up in the case of 50 cents).</w:t>
      </w:r>
    </w:p>
    <w:p w:rsidR="00051806" w:rsidRPr="00FA2A73" w:rsidRDefault="00051806" w:rsidP="00FA2A73">
      <w:pPr>
        <w:pStyle w:val="subsection"/>
      </w:pPr>
      <w:r w:rsidRPr="00FA2A73">
        <w:tab/>
        <w:t>(</w:t>
      </w:r>
      <w:r w:rsidR="00F06146" w:rsidRPr="00FA2A73">
        <w:t>6</w:t>
      </w:r>
      <w:r w:rsidRPr="00FA2A73">
        <w:t>)</w:t>
      </w:r>
      <w:r w:rsidRPr="00FA2A73">
        <w:tab/>
      </w:r>
      <w:r w:rsidR="00EF61DC" w:rsidRPr="00FA2A73">
        <w:t>An amount</w:t>
      </w:r>
      <w:r w:rsidRPr="00FA2A73">
        <w:t xml:space="preserve"> worked out under </w:t>
      </w:r>
      <w:r w:rsidR="00FA2A73" w:rsidRPr="00FA2A73">
        <w:t>subsection (</w:t>
      </w:r>
      <w:r w:rsidR="00EF61DC" w:rsidRPr="00FA2A73">
        <w:t>1</w:t>
      </w:r>
      <w:r w:rsidRPr="00FA2A73">
        <w:t>) for the purposes of paragraph</w:t>
      </w:r>
      <w:r w:rsidR="00FA2A73" w:rsidRPr="00FA2A73">
        <w:t> </w:t>
      </w:r>
      <w:r w:rsidR="00507C40" w:rsidRPr="00FA2A73">
        <w:t>8</w:t>
      </w:r>
      <w:r w:rsidR="00130207" w:rsidRPr="00FA2A73">
        <w:t>(2)(b)</w:t>
      </w:r>
      <w:r w:rsidRPr="00FA2A73">
        <w:t xml:space="preserve"> must be rounded to the nearest whole cent (rounding up in the case of 0.5 cent</w:t>
      </w:r>
      <w:r w:rsidR="00EE60CF" w:rsidRPr="00FA2A73">
        <w:t>s</w:t>
      </w:r>
      <w:r w:rsidRPr="00FA2A73">
        <w:t>).</w:t>
      </w:r>
    </w:p>
    <w:p w:rsidR="000D0CF2" w:rsidRPr="00FA2A73" w:rsidRDefault="000D0CF2" w:rsidP="00FA2A73">
      <w:pPr>
        <w:pStyle w:val="subsection"/>
      </w:pPr>
      <w:r w:rsidRPr="00FA2A73">
        <w:tab/>
        <w:t>(</w:t>
      </w:r>
      <w:r w:rsidR="00F06146" w:rsidRPr="00FA2A73">
        <w:t>7</w:t>
      </w:r>
      <w:r w:rsidRPr="00FA2A73">
        <w:t>)</w:t>
      </w:r>
      <w:r w:rsidRPr="00FA2A73">
        <w:tab/>
        <w:t>An indexation factor that is less than 1 is to be increased to 1.</w:t>
      </w:r>
    </w:p>
    <w:p w:rsidR="00051806" w:rsidRPr="00FA2A73" w:rsidRDefault="00051806" w:rsidP="00FA2A73">
      <w:pPr>
        <w:pStyle w:val="subsection"/>
      </w:pPr>
      <w:r w:rsidRPr="00FA2A73">
        <w:tab/>
        <w:t>(</w:t>
      </w:r>
      <w:r w:rsidR="00F06146" w:rsidRPr="00FA2A73">
        <w:t>8</w:t>
      </w:r>
      <w:r w:rsidRPr="00FA2A73">
        <w:t>)</w:t>
      </w:r>
      <w:r w:rsidRPr="00FA2A73">
        <w:tab/>
        <w:t xml:space="preserve">If at any time (whether before or after the commencement of this section) the Australian Statistician has changed or changes the </w:t>
      </w:r>
      <w:r w:rsidRPr="00FA2A73">
        <w:rPr>
          <w:rFonts w:eastAsia="Calibri"/>
        </w:rPr>
        <w:t>index reference period</w:t>
      </w:r>
      <w:r w:rsidRPr="00FA2A73">
        <w:t xml:space="preserve"> for the Consumer Price Index, then, for the purposes of applying this section after the change, only index numbers published in terms of the new </w:t>
      </w:r>
      <w:r w:rsidRPr="00FA2A73">
        <w:rPr>
          <w:rFonts w:eastAsia="Calibri"/>
        </w:rPr>
        <w:t>index reference period</w:t>
      </w:r>
      <w:r w:rsidRPr="00FA2A73">
        <w:t xml:space="preserve"> are to be used.</w:t>
      </w:r>
    </w:p>
    <w:p w:rsidR="00051806" w:rsidRPr="00FA2A73" w:rsidRDefault="00051806" w:rsidP="00FA2A73">
      <w:pPr>
        <w:pStyle w:val="SubsectionHead"/>
      </w:pPr>
      <w:r w:rsidRPr="00FA2A73">
        <w:t>Publication</w:t>
      </w:r>
    </w:p>
    <w:p w:rsidR="00051806" w:rsidRPr="00FA2A73" w:rsidRDefault="00051806" w:rsidP="00FA2A73">
      <w:pPr>
        <w:pStyle w:val="subsection"/>
      </w:pPr>
      <w:r w:rsidRPr="00FA2A73">
        <w:tab/>
        <w:t>(</w:t>
      </w:r>
      <w:r w:rsidR="00F06146" w:rsidRPr="00FA2A73">
        <w:t>9</w:t>
      </w:r>
      <w:r w:rsidRPr="00FA2A73">
        <w:t>)</w:t>
      </w:r>
      <w:r w:rsidRPr="00FA2A73">
        <w:tab/>
        <w:t xml:space="preserve">The Minister must cause each amount worked out under </w:t>
      </w:r>
      <w:r w:rsidR="00FA2A73" w:rsidRPr="00FA2A73">
        <w:t>subsection (</w:t>
      </w:r>
      <w:r w:rsidR="00830F97" w:rsidRPr="00FA2A73">
        <w:t>1</w:t>
      </w:r>
      <w:r w:rsidRPr="00FA2A73">
        <w:t xml:space="preserve">) to be made publicly available in any manner </w:t>
      </w:r>
      <w:r w:rsidR="004269D3" w:rsidRPr="00FA2A73">
        <w:t>the Minister</w:t>
      </w:r>
      <w:r w:rsidRPr="00FA2A73">
        <w:t xml:space="preserve"> considers appropriate.</w:t>
      </w:r>
    </w:p>
    <w:p w:rsidR="000F6B7D" w:rsidRPr="00FA2A73" w:rsidRDefault="00507C40" w:rsidP="00FA2A73">
      <w:pPr>
        <w:pStyle w:val="ActHead5"/>
      </w:pPr>
      <w:bookmarkStart w:id="14" w:name="_Toc33016424"/>
      <w:r w:rsidRPr="00FA2A73">
        <w:rPr>
          <w:rStyle w:val="CharSectno"/>
        </w:rPr>
        <w:t>11</w:t>
      </w:r>
      <w:r w:rsidR="000F6B7D" w:rsidRPr="00FA2A73">
        <w:t xml:space="preserve">  Risk rated premium component</w:t>
      </w:r>
      <w:bookmarkEnd w:id="14"/>
    </w:p>
    <w:p w:rsidR="00571F60" w:rsidRPr="00FA2A73" w:rsidRDefault="000F6B7D" w:rsidP="00FA2A73">
      <w:pPr>
        <w:pStyle w:val="subsection"/>
      </w:pPr>
      <w:r w:rsidRPr="00FA2A73">
        <w:tab/>
      </w:r>
      <w:r w:rsidR="001F7C20" w:rsidRPr="00FA2A73">
        <w:t>(1)</w:t>
      </w:r>
      <w:r w:rsidRPr="00FA2A73">
        <w:tab/>
      </w:r>
      <w:r w:rsidR="00571F60" w:rsidRPr="00FA2A73">
        <w:t xml:space="preserve">If a </w:t>
      </w:r>
      <w:proofErr w:type="spellStart"/>
      <w:r w:rsidR="00571F60" w:rsidRPr="00FA2A73">
        <w:t>leviable</w:t>
      </w:r>
      <w:proofErr w:type="spellEnd"/>
      <w:r w:rsidR="00571F60" w:rsidRPr="00FA2A73">
        <w:t xml:space="preserve"> provider is a new provider for a year, the amount of the provider’s </w:t>
      </w:r>
      <w:r w:rsidR="00571F60" w:rsidRPr="00FA2A73">
        <w:rPr>
          <w:b/>
          <w:i/>
        </w:rPr>
        <w:t>risk rated premium component</w:t>
      </w:r>
      <w:r w:rsidR="00571F60" w:rsidRPr="00FA2A73">
        <w:t xml:space="preserve"> for the year is zero.</w:t>
      </w:r>
    </w:p>
    <w:p w:rsidR="00EC67C5" w:rsidRPr="00FA2A73" w:rsidRDefault="00571F60" w:rsidP="00FA2A73">
      <w:pPr>
        <w:pStyle w:val="subsection"/>
      </w:pPr>
      <w:r w:rsidRPr="00FA2A73">
        <w:tab/>
        <w:t>(2)</w:t>
      </w:r>
      <w:r w:rsidRPr="00FA2A73">
        <w:tab/>
        <w:t xml:space="preserve">Otherwise, a </w:t>
      </w:r>
      <w:proofErr w:type="spellStart"/>
      <w:r w:rsidR="00D37840" w:rsidRPr="00FA2A73">
        <w:t>leviable</w:t>
      </w:r>
      <w:proofErr w:type="spellEnd"/>
      <w:r w:rsidR="000F6B7D" w:rsidRPr="00FA2A73">
        <w:t xml:space="preserve"> provider’s </w:t>
      </w:r>
      <w:r w:rsidR="000F6B7D" w:rsidRPr="00FA2A73">
        <w:rPr>
          <w:b/>
          <w:i/>
        </w:rPr>
        <w:t>risk rated premium component</w:t>
      </w:r>
      <w:r w:rsidR="00C93FD0" w:rsidRPr="00FA2A73">
        <w:t xml:space="preserve"> for</w:t>
      </w:r>
      <w:r w:rsidR="00EC67C5" w:rsidRPr="00FA2A73">
        <w:t xml:space="preserve"> a year is worked out using the following method statement.</w:t>
      </w:r>
    </w:p>
    <w:p w:rsidR="00C93FD0" w:rsidRPr="00FA2A73" w:rsidRDefault="00226B9B" w:rsidP="00FA2A73">
      <w:pPr>
        <w:pStyle w:val="BoxHeadItalic"/>
      </w:pPr>
      <w:r w:rsidRPr="00FA2A73">
        <w:t>Method statement</w:t>
      </w:r>
    </w:p>
    <w:p w:rsidR="00226B9B" w:rsidRPr="00FA2A73" w:rsidRDefault="00226B9B" w:rsidP="00FA2A73">
      <w:pPr>
        <w:pStyle w:val="BoxStep"/>
      </w:pPr>
      <w:r w:rsidRPr="00FA2A73">
        <w:t>Step 1:</w:t>
      </w:r>
      <w:r w:rsidRPr="00FA2A73">
        <w:tab/>
        <w:t xml:space="preserve">Multiply the total VSL students for the provider </w:t>
      </w:r>
      <w:r w:rsidR="00E1068C" w:rsidRPr="00FA2A73">
        <w:t xml:space="preserve">for the year </w:t>
      </w:r>
      <w:r w:rsidRPr="00FA2A73">
        <w:t xml:space="preserve">by the amount </w:t>
      </w:r>
      <w:r w:rsidR="007F5F94" w:rsidRPr="00FA2A73">
        <w:t xml:space="preserve">determined in an instrument </w:t>
      </w:r>
      <w:r w:rsidRPr="00FA2A73">
        <w:t>under section</w:t>
      </w:r>
      <w:r w:rsidR="00FA2A73" w:rsidRPr="00FA2A73">
        <w:t> </w:t>
      </w:r>
      <w:r w:rsidR="00507C40" w:rsidRPr="00FA2A73">
        <w:t>13</w:t>
      </w:r>
      <w:r w:rsidRPr="00FA2A73">
        <w:t xml:space="preserve"> for the purposes of this step</w:t>
      </w:r>
      <w:r w:rsidR="00E1068C" w:rsidRPr="00FA2A73">
        <w:t xml:space="preserve"> for the year</w:t>
      </w:r>
      <w:r w:rsidRPr="00FA2A73">
        <w:t>.</w:t>
      </w:r>
    </w:p>
    <w:p w:rsidR="00226B9B" w:rsidRPr="00FA2A73" w:rsidRDefault="00226B9B" w:rsidP="00FA2A73">
      <w:pPr>
        <w:pStyle w:val="BoxStep"/>
      </w:pPr>
      <w:r w:rsidRPr="00FA2A73">
        <w:t>Step 2:</w:t>
      </w:r>
      <w:r w:rsidRPr="00FA2A73">
        <w:tab/>
        <w:t xml:space="preserve">Multiply </w:t>
      </w:r>
      <w:r w:rsidR="002E7021" w:rsidRPr="00FA2A73">
        <w:t xml:space="preserve">the </w:t>
      </w:r>
      <w:r w:rsidRPr="00FA2A73">
        <w:t>amount equal to the total loan amounts paid to the provider under section</w:t>
      </w:r>
      <w:r w:rsidR="00FA2A73" w:rsidRPr="00FA2A73">
        <w:t> </w:t>
      </w:r>
      <w:r w:rsidRPr="00FA2A73">
        <w:t xml:space="preserve">19 of the </w:t>
      </w:r>
      <w:r w:rsidRPr="00FA2A73">
        <w:rPr>
          <w:i/>
        </w:rPr>
        <w:t>VET Student Loans Act 2016</w:t>
      </w:r>
      <w:r w:rsidRPr="00FA2A73">
        <w:t xml:space="preserve"> for the previous year</w:t>
      </w:r>
      <w:r w:rsidR="002E7021" w:rsidRPr="00FA2A73">
        <w:t xml:space="preserve"> by</w:t>
      </w:r>
      <w:r w:rsidRPr="00FA2A73">
        <w:t xml:space="preserve"> the percentage </w:t>
      </w:r>
      <w:r w:rsidR="007F5F94" w:rsidRPr="00FA2A73">
        <w:t>determined in an</w:t>
      </w:r>
      <w:r w:rsidRPr="00FA2A73">
        <w:t xml:space="preserve"> instrument under section</w:t>
      </w:r>
      <w:r w:rsidR="00FA2A73" w:rsidRPr="00FA2A73">
        <w:t> </w:t>
      </w:r>
      <w:r w:rsidR="00507C40" w:rsidRPr="00FA2A73">
        <w:t>13</w:t>
      </w:r>
      <w:r w:rsidRPr="00FA2A73">
        <w:t xml:space="preserve"> for the purposes of this step</w:t>
      </w:r>
      <w:r w:rsidR="00E1068C" w:rsidRPr="00FA2A73">
        <w:t xml:space="preserve"> for the year.</w:t>
      </w:r>
    </w:p>
    <w:p w:rsidR="002E7021" w:rsidRPr="00FA2A73" w:rsidRDefault="002E7021" w:rsidP="00FA2A73">
      <w:pPr>
        <w:pStyle w:val="BoxStep"/>
      </w:pPr>
      <w:r w:rsidRPr="00FA2A73">
        <w:t>Step 3:</w:t>
      </w:r>
      <w:r w:rsidRPr="00FA2A73">
        <w:tab/>
      </w:r>
      <w:r w:rsidR="00E1068C" w:rsidRPr="00FA2A73">
        <w:t xml:space="preserve">Add </w:t>
      </w:r>
      <w:r w:rsidR="009069E1" w:rsidRPr="00FA2A73">
        <w:t xml:space="preserve">up </w:t>
      </w:r>
      <w:r w:rsidR="00E1068C" w:rsidRPr="00FA2A73">
        <w:t>the results of steps 1 and 2.</w:t>
      </w:r>
    </w:p>
    <w:p w:rsidR="00A51766" w:rsidRPr="00FA2A73" w:rsidRDefault="007A42B9" w:rsidP="00FA2A73">
      <w:pPr>
        <w:pStyle w:val="BoxStep"/>
      </w:pPr>
      <w:r w:rsidRPr="00FA2A73">
        <w:t>Step 4:</w:t>
      </w:r>
      <w:r w:rsidRPr="00FA2A73">
        <w:tab/>
      </w:r>
      <w:r w:rsidR="00A51766" w:rsidRPr="00FA2A73">
        <w:t xml:space="preserve">For each risk factor </w:t>
      </w:r>
      <w:r w:rsidR="007F5F94" w:rsidRPr="00FA2A73">
        <w:t xml:space="preserve">determined in an </w:t>
      </w:r>
      <w:r w:rsidR="00A51766" w:rsidRPr="00FA2A73">
        <w:t>instrument under section</w:t>
      </w:r>
      <w:r w:rsidR="00FA2A73" w:rsidRPr="00FA2A73">
        <w:t> </w:t>
      </w:r>
      <w:r w:rsidR="00507C40" w:rsidRPr="00FA2A73">
        <w:t>13</w:t>
      </w:r>
      <w:r w:rsidR="00A51766" w:rsidRPr="00FA2A73">
        <w:t xml:space="preserve"> for the purposes of this step for the year, work out the risk factor value for the provider for the year in accordance with the instrument.</w:t>
      </w:r>
    </w:p>
    <w:p w:rsidR="009069E1" w:rsidRPr="00FA2A73" w:rsidRDefault="009069E1" w:rsidP="00FA2A73">
      <w:pPr>
        <w:pStyle w:val="BoxStep"/>
      </w:pPr>
      <w:r w:rsidRPr="00FA2A73">
        <w:t>Step 5:</w:t>
      </w:r>
      <w:r w:rsidRPr="00FA2A73">
        <w:tab/>
        <w:t>Add up the results of step 4</w:t>
      </w:r>
      <w:r w:rsidR="000D0CF2" w:rsidRPr="00FA2A73">
        <w:t xml:space="preserve"> and add 1</w:t>
      </w:r>
      <w:r w:rsidRPr="00FA2A73">
        <w:t>.</w:t>
      </w:r>
    </w:p>
    <w:p w:rsidR="007A42B9" w:rsidRPr="00FA2A73" w:rsidRDefault="009069E1" w:rsidP="00FA2A73">
      <w:pPr>
        <w:pStyle w:val="BoxStep"/>
      </w:pPr>
      <w:r w:rsidRPr="00FA2A73">
        <w:t>Step 6:</w:t>
      </w:r>
      <w:r w:rsidRPr="00FA2A73">
        <w:tab/>
        <w:t xml:space="preserve">Multiply the results of step 3 by the results of step 5. </w:t>
      </w:r>
      <w:r w:rsidR="007A42B9" w:rsidRPr="00FA2A73">
        <w:t>The result is the provider’s risk rated premium component for the year.</w:t>
      </w:r>
    </w:p>
    <w:p w:rsidR="000F6B7D" w:rsidRPr="00FA2A73" w:rsidRDefault="00507C40" w:rsidP="00FA2A73">
      <w:pPr>
        <w:pStyle w:val="ActHead5"/>
      </w:pPr>
      <w:bookmarkStart w:id="15" w:name="_Toc33016425"/>
      <w:r w:rsidRPr="00FA2A73">
        <w:rPr>
          <w:rStyle w:val="CharSectno"/>
        </w:rPr>
        <w:t>12</w:t>
      </w:r>
      <w:r w:rsidR="000F6B7D" w:rsidRPr="00FA2A73">
        <w:t xml:space="preserve">  Special tuition protection component</w:t>
      </w:r>
      <w:bookmarkEnd w:id="15"/>
    </w:p>
    <w:p w:rsidR="009069E1" w:rsidRPr="00FA2A73" w:rsidRDefault="009069E1" w:rsidP="00FA2A73">
      <w:pPr>
        <w:pStyle w:val="subsection"/>
      </w:pPr>
      <w:r w:rsidRPr="00FA2A73">
        <w:tab/>
        <w:t>(1)</w:t>
      </w:r>
      <w:r w:rsidRPr="00FA2A73">
        <w:tab/>
        <w:t xml:space="preserve">If a </w:t>
      </w:r>
      <w:proofErr w:type="spellStart"/>
      <w:r w:rsidRPr="00FA2A73">
        <w:t>leviable</w:t>
      </w:r>
      <w:proofErr w:type="spellEnd"/>
      <w:r w:rsidRPr="00FA2A73">
        <w:t xml:space="preserve"> provider is a new provider for a year, the amount of the provider’s </w:t>
      </w:r>
      <w:r w:rsidR="00EF323A" w:rsidRPr="00FA2A73">
        <w:rPr>
          <w:b/>
          <w:i/>
        </w:rPr>
        <w:t>special tuition protection</w:t>
      </w:r>
      <w:r w:rsidRPr="00FA2A73">
        <w:rPr>
          <w:b/>
          <w:i/>
        </w:rPr>
        <w:t xml:space="preserve"> component</w:t>
      </w:r>
      <w:r w:rsidR="00EF323A" w:rsidRPr="00FA2A73">
        <w:t xml:space="preserve"> for the year is zero.</w:t>
      </w:r>
    </w:p>
    <w:p w:rsidR="00190D82" w:rsidRPr="00FA2A73" w:rsidRDefault="009069E1" w:rsidP="00FA2A73">
      <w:pPr>
        <w:pStyle w:val="subsection"/>
      </w:pPr>
      <w:r w:rsidRPr="00FA2A73">
        <w:tab/>
      </w:r>
      <w:r w:rsidR="001F7C20" w:rsidRPr="00FA2A73">
        <w:t>(</w:t>
      </w:r>
      <w:r w:rsidRPr="00FA2A73">
        <w:t>2</w:t>
      </w:r>
      <w:r w:rsidR="001F7C20" w:rsidRPr="00FA2A73">
        <w:t>)</w:t>
      </w:r>
      <w:r w:rsidR="000F6B7D" w:rsidRPr="00FA2A73">
        <w:tab/>
      </w:r>
      <w:r w:rsidRPr="00FA2A73">
        <w:t>Otherwise, a</w:t>
      </w:r>
      <w:r w:rsidR="00190D82" w:rsidRPr="00FA2A73">
        <w:t xml:space="preserve"> </w:t>
      </w:r>
      <w:proofErr w:type="spellStart"/>
      <w:r w:rsidR="00190D82" w:rsidRPr="00FA2A73">
        <w:t>leviable</w:t>
      </w:r>
      <w:proofErr w:type="spellEnd"/>
      <w:r w:rsidR="00190D82" w:rsidRPr="00FA2A73">
        <w:t xml:space="preserve"> provider’s </w:t>
      </w:r>
      <w:r w:rsidR="00190D82" w:rsidRPr="00FA2A73">
        <w:rPr>
          <w:b/>
          <w:i/>
        </w:rPr>
        <w:t>special tuition protection component</w:t>
      </w:r>
      <w:r w:rsidR="00190D82" w:rsidRPr="00FA2A73">
        <w:t xml:space="preserve"> for a year </w:t>
      </w:r>
      <w:r w:rsidR="00C6072B" w:rsidRPr="00FA2A73">
        <w:t xml:space="preserve">is the </w:t>
      </w:r>
      <w:r w:rsidR="00190D82" w:rsidRPr="00FA2A73">
        <w:t xml:space="preserve">total </w:t>
      </w:r>
      <w:r w:rsidRPr="00FA2A73">
        <w:t>loan amounts paid to the provider under section</w:t>
      </w:r>
      <w:r w:rsidR="00FA2A73" w:rsidRPr="00FA2A73">
        <w:t> </w:t>
      </w:r>
      <w:r w:rsidRPr="00FA2A73">
        <w:t xml:space="preserve">19 of the </w:t>
      </w:r>
      <w:r w:rsidRPr="00FA2A73">
        <w:rPr>
          <w:i/>
        </w:rPr>
        <w:t>VET Student Loans Act 2016</w:t>
      </w:r>
      <w:r w:rsidRPr="00FA2A73">
        <w:t xml:space="preserve"> for the previous year, </w:t>
      </w:r>
      <w:r w:rsidR="00190D82" w:rsidRPr="00FA2A73">
        <w:t>multiplied by the percentage determined in an instrument under sectio</w:t>
      </w:r>
      <w:r w:rsidR="004072FC" w:rsidRPr="00FA2A73">
        <w:t>n</w:t>
      </w:r>
      <w:r w:rsidR="00FA2A73" w:rsidRPr="00FA2A73">
        <w:t> </w:t>
      </w:r>
      <w:r w:rsidR="00507C40" w:rsidRPr="00FA2A73">
        <w:t>13</w:t>
      </w:r>
      <w:r w:rsidR="004072FC" w:rsidRPr="00FA2A73">
        <w:t xml:space="preserve"> for the purposes of this subs</w:t>
      </w:r>
      <w:r w:rsidR="00190D82" w:rsidRPr="00FA2A73">
        <w:t>ection for the year.</w:t>
      </w:r>
    </w:p>
    <w:p w:rsidR="000F6B7D" w:rsidRPr="00FA2A73" w:rsidRDefault="00507C40" w:rsidP="00FA2A73">
      <w:pPr>
        <w:pStyle w:val="ActHead5"/>
      </w:pPr>
      <w:bookmarkStart w:id="16" w:name="_Toc33016426"/>
      <w:r w:rsidRPr="00FA2A73">
        <w:rPr>
          <w:rStyle w:val="CharSectno"/>
        </w:rPr>
        <w:t>13</w:t>
      </w:r>
      <w:r w:rsidR="000F6B7D" w:rsidRPr="00FA2A73">
        <w:t xml:space="preserve">  </w:t>
      </w:r>
      <w:r w:rsidR="00532DAE" w:rsidRPr="00FA2A73">
        <w:t>L</w:t>
      </w:r>
      <w:r w:rsidR="000F6B7D" w:rsidRPr="00FA2A73">
        <w:t>egislative instru</w:t>
      </w:r>
      <w:r w:rsidR="009069E1" w:rsidRPr="00FA2A73">
        <w:t>m</w:t>
      </w:r>
      <w:r w:rsidR="000F6B7D" w:rsidRPr="00FA2A73">
        <w:t xml:space="preserve">ent </w:t>
      </w:r>
      <w:r w:rsidR="00532DAE" w:rsidRPr="00FA2A73">
        <w:t xml:space="preserve">for purposes of </w:t>
      </w:r>
      <w:r w:rsidR="000F6B7D" w:rsidRPr="00FA2A73">
        <w:t>section</w:t>
      </w:r>
      <w:r w:rsidR="00FA2A73" w:rsidRPr="00FA2A73">
        <w:t> </w:t>
      </w:r>
      <w:r w:rsidRPr="00FA2A73">
        <w:t>11</w:t>
      </w:r>
      <w:r w:rsidR="000F6B7D" w:rsidRPr="00FA2A73">
        <w:t xml:space="preserve"> or </w:t>
      </w:r>
      <w:r w:rsidRPr="00FA2A73">
        <w:t>12</w:t>
      </w:r>
      <w:bookmarkEnd w:id="16"/>
    </w:p>
    <w:p w:rsidR="00347FB9" w:rsidRPr="00FA2A73" w:rsidRDefault="008F2D38" w:rsidP="00FA2A73">
      <w:pPr>
        <w:pStyle w:val="subsection"/>
      </w:pPr>
      <w:r w:rsidRPr="00FA2A73">
        <w:tab/>
        <w:t>(1)</w:t>
      </w:r>
      <w:r w:rsidRPr="00FA2A73">
        <w:tab/>
      </w:r>
      <w:r w:rsidR="00A14CCB" w:rsidRPr="00FA2A73">
        <w:t>Before 1</w:t>
      </w:r>
      <w:r w:rsidR="00FA2A73" w:rsidRPr="00FA2A73">
        <w:t> </w:t>
      </w:r>
      <w:r w:rsidR="00A14CCB" w:rsidRPr="00FA2A73">
        <w:t>August</w:t>
      </w:r>
      <w:r w:rsidR="001A2AD5" w:rsidRPr="00FA2A73">
        <w:t xml:space="preserve"> 2020 and each later year, the</w:t>
      </w:r>
      <w:r w:rsidR="001F7C20" w:rsidRPr="00FA2A73">
        <w:t xml:space="preserve"> VSL Tuition Protection Director</w:t>
      </w:r>
      <w:r w:rsidR="00347FB9" w:rsidRPr="00FA2A73">
        <w:t xml:space="preserve"> </w:t>
      </w:r>
      <w:r w:rsidR="009069E1" w:rsidRPr="00FA2A73">
        <w:t>must, by legislative instrument</w:t>
      </w:r>
      <w:r w:rsidR="00A650AA" w:rsidRPr="00FA2A73">
        <w:t>,</w:t>
      </w:r>
      <w:r w:rsidR="009069E1" w:rsidRPr="00FA2A73">
        <w:t xml:space="preserve"> determine each of the following for the year:</w:t>
      </w:r>
    </w:p>
    <w:p w:rsidR="00347FB9" w:rsidRPr="00FA2A73" w:rsidRDefault="00347FB9" w:rsidP="00FA2A73">
      <w:pPr>
        <w:pStyle w:val="paragraph"/>
      </w:pPr>
      <w:r w:rsidRPr="00FA2A73">
        <w:tab/>
        <w:t>(a)</w:t>
      </w:r>
      <w:r w:rsidRPr="00FA2A73">
        <w:tab/>
        <w:t xml:space="preserve">an amount for the purposes of </w:t>
      </w:r>
      <w:r w:rsidR="0048110C" w:rsidRPr="00FA2A73">
        <w:t>step 1 of the method statement in subsection</w:t>
      </w:r>
      <w:r w:rsidR="00FA2A73" w:rsidRPr="00FA2A73">
        <w:t> </w:t>
      </w:r>
      <w:r w:rsidR="00507C40" w:rsidRPr="00FA2A73">
        <w:t>11</w:t>
      </w:r>
      <w:r w:rsidR="001C60A6" w:rsidRPr="00FA2A73">
        <w:t>(</w:t>
      </w:r>
      <w:r w:rsidR="0048110C" w:rsidRPr="00FA2A73">
        <w:t>2</w:t>
      </w:r>
      <w:r w:rsidR="001C60A6" w:rsidRPr="00FA2A73">
        <w:t>)</w:t>
      </w:r>
      <w:r w:rsidRPr="00FA2A73">
        <w:t>;</w:t>
      </w:r>
    </w:p>
    <w:p w:rsidR="00347FB9" w:rsidRPr="00FA2A73" w:rsidRDefault="00347FB9" w:rsidP="00FA2A73">
      <w:pPr>
        <w:pStyle w:val="paragraph"/>
      </w:pPr>
      <w:r w:rsidRPr="00FA2A73">
        <w:tab/>
        <w:t>(b)</w:t>
      </w:r>
      <w:r w:rsidRPr="00FA2A73">
        <w:tab/>
        <w:t xml:space="preserve">a percentage for the purposes of </w:t>
      </w:r>
      <w:r w:rsidR="0048110C" w:rsidRPr="00FA2A73">
        <w:t>step 2 of the method statement in subsection</w:t>
      </w:r>
      <w:r w:rsidR="00FA2A73" w:rsidRPr="00FA2A73">
        <w:t> </w:t>
      </w:r>
      <w:r w:rsidR="00507C40" w:rsidRPr="00FA2A73">
        <w:t>11</w:t>
      </w:r>
      <w:r w:rsidR="001C60A6" w:rsidRPr="00FA2A73">
        <w:t>(</w:t>
      </w:r>
      <w:r w:rsidR="0048110C" w:rsidRPr="00FA2A73">
        <w:t>2</w:t>
      </w:r>
      <w:r w:rsidR="001C60A6" w:rsidRPr="00FA2A73">
        <w:t>)</w:t>
      </w:r>
      <w:r w:rsidRPr="00FA2A73">
        <w:t>;</w:t>
      </w:r>
    </w:p>
    <w:p w:rsidR="0048110C" w:rsidRPr="00FA2A73" w:rsidRDefault="0048110C" w:rsidP="00FA2A73">
      <w:pPr>
        <w:pStyle w:val="paragraph"/>
      </w:pPr>
      <w:r w:rsidRPr="00FA2A73">
        <w:tab/>
        <w:t>(c)</w:t>
      </w:r>
      <w:r w:rsidRPr="00FA2A73">
        <w:tab/>
        <w:t>for the purposes of step 4 of the method statement in subsection</w:t>
      </w:r>
      <w:r w:rsidR="00FA2A73" w:rsidRPr="00FA2A73">
        <w:t> </w:t>
      </w:r>
      <w:r w:rsidR="00507C40" w:rsidRPr="00FA2A73">
        <w:t>11</w:t>
      </w:r>
      <w:r w:rsidRPr="00FA2A73">
        <w:t>(2):</w:t>
      </w:r>
    </w:p>
    <w:p w:rsidR="0048110C" w:rsidRPr="00FA2A73" w:rsidRDefault="0048110C" w:rsidP="00FA2A73">
      <w:pPr>
        <w:pStyle w:val="paragraphsub"/>
      </w:pPr>
      <w:r w:rsidRPr="00FA2A73">
        <w:tab/>
        <w:t>(</w:t>
      </w:r>
      <w:proofErr w:type="spellStart"/>
      <w:r w:rsidR="009069E1" w:rsidRPr="00FA2A73">
        <w:t>i</w:t>
      </w:r>
      <w:proofErr w:type="spellEnd"/>
      <w:r w:rsidRPr="00FA2A73">
        <w:t>)</w:t>
      </w:r>
      <w:r w:rsidRPr="00FA2A73">
        <w:tab/>
        <w:t>one or more risk factors that reflect the risk of payments being made out of the VSL Tuition Protect</w:t>
      </w:r>
      <w:r w:rsidR="00A650AA" w:rsidRPr="00FA2A73">
        <w:t xml:space="preserve">ion </w:t>
      </w:r>
      <w:r w:rsidRPr="00FA2A73">
        <w:t xml:space="preserve">Fund in respect of </w:t>
      </w:r>
      <w:proofErr w:type="spellStart"/>
      <w:r w:rsidR="00A51766" w:rsidRPr="00FA2A73">
        <w:t>leviable</w:t>
      </w:r>
      <w:proofErr w:type="spellEnd"/>
      <w:r w:rsidR="00A51766" w:rsidRPr="00FA2A73">
        <w:t xml:space="preserve"> pro</w:t>
      </w:r>
      <w:r w:rsidRPr="00FA2A73">
        <w:t>viders with that factor or those factors; and</w:t>
      </w:r>
    </w:p>
    <w:p w:rsidR="0048110C" w:rsidRPr="00FA2A73" w:rsidRDefault="0048110C" w:rsidP="00FA2A73">
      <w:pPr>
        <w:pStyle w:val="paragraphsub"/>
      </w:pPr>
      <w:r w:rsidRPr="00FA2A73">
        <w:tab/>
        <w:t>(</w:t>
      </w:r>
      <w:r w:rsidR="009069E1" w:rsidRPr="00FA2A73">
        <w:t>ii</w:t>
      </w:r>
      <w:r w:rsidRPr="00FA2A73">
        <w:t>)</w:t>
      </w:r>
      <w:r w:rsidRPr="00FA2A73">
        <w:tab/>
      </w:r>
      <w:r w:rsidR="00A51766" w:rsidRPr="00FA2A73">
        <w:t>for each risk factor—</w:t>
      </w:r>
      <w:r w:rsidRPr="00FA2A73">
        <w:t xml:space="preserve">the risk factor value, or a method for working out the risk factor value, for </w:t>
      </w:r>
      <w:proofErr w:type="spellStart"/>
      <w:r w:rsidR="00A51766" w:rsidRPr="00FA2A73">
        <w:t>leviable</w:t>
      </w:r>
      <w:proofErr w:type="spellEnd"/>
      <w:r w:rsidR="00A51766" w:rsidRPr="00FA2A73">
        <w:t xml:space="preserve"> providers, or a class of </w:t>
      </w:r>
      <w:proofErr w:type="spellStart"/>
      <w:r w:rsidR="00A51766" w:rsidRPr="00FA2A73">
        <w:t>leviable</w:t>
      </w:r>
      <w:proofErr w:type="spellEnd"/>
      <w:r w:rsidR="00A51766" w:rsidRPr="00FA2A73">
        <w:t xml:space="preserve"> providers</w:t>
      </w:r>
      <w:r w:rsidR="00E80760" w:rsidRPr="00FA2A73">
        <w:t>;</w:t>
      </w:r>
    </w:p>
    <w:p w:rsidR="00347FB9" w:rsidRPr="00FA2A73" w:rsidRDefault="00347FB9" w:rsidP="00FA2A73">
      <w:pPr>
        <w:pStyle w:val="paragraph"/>
      </w:pPr>
      <w:r w:rsidRPr="00FA2A73">
        <w:tab/>
        <w:t>(</w:t>
      </w:r>
      <w:r w:rsidR="0078753C" w:rsidRPr="00FA2A73">
        <w:t>d</w:t>
      </w:r>
      <w:r w:rsidRPr="00FA2A73">
        <w:t>)</w:t>
      </w:r>
      <w:r w:rsidRPr="00FA2A73">
        <w:tab/>
        <w:t xml:space="preserve">a percentage for the purposes of </w:t>
      </w:r>
      <w:r w:rsidR="001C60A6" w:rsidRPr="00FA2A73">
        <w:t>sub</w:t>
      </w:r>
      <w:r w:rsidRPr="00FA2A73">
        <w:t>section</w:t>
      </w:r>
      <w:r w:rsidR="00FA2A73" w:rsidRPr="00FA2A73">
        <w:t> </w:t>
      </w:r>
      <w:r w:rsidR="00507C40" w:rsidRPr="00FA2A73">
        <w:t>12</w:t>
      </w:r>
      <w:r w:rsidR="001C60A6" w:rsidRPr="00FA2A73">
        <w:t>(</w:t>
      </w:r>
      <w:r w:rsidR="0078753C" w:rsidRPr="00FA2A73">
        <w:t>2</w:t>
      </w:r>
      <w:r w:rsidR="001C60A6" w:rsidRPr="00FA2A73">
        <w:t>)</w:t>
      </w:r>
      <w:r w:rsidR="008F2D38" w:rsidRPr="00FA2A73">
        <w:t>.</w:t>
      </w:r>
    </w:p>
    <w:p w:rsidR="00347FB9" w:rsidRPr="00FA2A73" w:rsidRDefault="00FF50A8" w:rsidP="00FA2A73">
      <w:pPr>
        <w:pStyle w:val="subsection"/>
      </w:pPr>
      <w:r w:rsidRPr="00FA2A73">
        <w:tab/>
        <w:t>(</w:t>
      </w:r>
      <w:r w:rsidR="00794E4D" w:rsidRPr="00FA2A73">
        <w:t>2</w:t>
      </w:r>
      <w:r w:rsidR="00347FB9" w:rsidRPr="00FA2A73">
        <w:t>)</w:t>
      </w:r>
      <w:r w:rsidR="00347FB9" w:rsidRPr="00FA2A73">
        <w:tab/>
        <w:t xml:space="preserve">The percentage determined </w:t>
      </w:r>
      <w:r w:rsidR="00476CEB" w:rsidRPr="00FA2A73">
        <w:t>in an instrument f</w:t>
      </w:r>
      <w:r w:rsidR="007F5F94" w:rsidRPr="00FA2A73">
        <w:t xml:space="preserve">or the purposes of </w:t>
      </w:r>
      <w:r w:rsidR="00FA2A73" w:rsidRPr="00FA2A73">
        <w:t>paragraph (</w:t>
      </w:r>
      <w:r w:rsidR="008F2D38" w:rsidRPr="00FA2A73">
        <w:t>1)</w:t>
      </w:r>
      <w:r w:rsidR="0078753C" w:rsidRPr="00FA2A73">
        <w:t xml:space="preserve">(b) or </w:t>
      </w:r>
      <w:r w:rsidR="008F2D38" w:rsidRPr="00FA2A73">
        <w:t>(</w:t>
      </w:r>
      <w:r w:rsidR="0078753C" w:rsidRPr="00FA2A73">
        <w:t>d</w:t>
      </w:r>
      <w:r w:rsidR="008F2D38" w:rsidRPr="00FA2A73">
        <w:t>) m</w:t>
      </w:r>
      <w:r w:rsidR="00347FB9" w:rsidRPr="00FA2A73">
        <w:t>ay be zero.</w:t>
      </w:r>
    </w:p>
    <w:p w:rsidR="009069E1" w:rsidRPr="00FA2A73" w:rsidRDefault="009069E1" w:rsidP="00FA2A73">
      <w:pPr>
        <w:pStyle w:val="subsection"/>
      </w:pPr>
      <w:r w:rsidRPr="00FA2A73">
        <w:tab/>
        <w:t>(</w:t>
      </w:r>
      <w:r w:rsidR="00794E4D" w:rsidRPr="00FA2A73">
        <w:t>3</w:t>
      </w:r>
      <w:r w:rsidRPr="00FA2A73">
        <w:t>)</w:t>
      </w:r>
      <w:r w:rsidRPr="00FA2A73">
        <w:tab/>
        <w:t>A risk factor value for a risk factor determined</w:t>
      </w:r>
      <w:r w:rsidR="007F5F94" w:rsidRPr="00FA2A73">
        <w:t xml:space="preserve"> for the purposes of </w:t>
      </w:r>
      <w:r w:rsidR="00FA2A73" w:rsidRPr="00FA2A73">
        <w:t>subparagraph (</w:t>
      </w:r>
      <w:r w:rsidRPr="00FA2A73">
        <w:t>1)(c)(ii)</w:t>
      </w:r>
      <w:r w:rsidR="0078753C" w:rsidRPr="00FA2A73">
        <w:t xml:space="preserve"> </w:t>
      </w:r>
      <w:r w:rsidRPr="00FA2A73">
        <w:t>must be a number between zero and 10</w:t>
      </w:r>
      <w:r w:rsidR="0078753C" w:rsidRPr="00FA2A73">
        <w:t xml:space="preserve"> (inclusive)</w:t>
      </w:r>
      <w:r w:rsidRPr="00FA2A73">
        <w:t>.</w:t>
      </w:r>
    </w:p>
    <w:p w:rsidR="000F6B7D" w:rsidRPr="00FA2A73" w:rsidRDefault="00347FB9" w:rsidP="00FA2A73">
      <w:pPr>
        <w:pStyle w:val="subsection"/>
      </w:pPr>
      <w:r w:rsidRPr="00FA2A73">
        <w:tab/>
      </w:r>
      <w:r w:rsidR="000F6B7D" w:rsidRPr="00FA2A73">
        <w:t>(</w:t>
      </w:r>
      <w:r w:rsidR="001A2AD5" w:rsidRPr="00FA2A73">
        <w:t>4</w:t>
      </w:r>
      <w:r w:rsidR="000F6B7D" w:rsidRPr="00FA2A73">
        <w:t>)</w:t>
      </w:r>
      <w:r w:rsidR="000F6B7D" w:rsidRPr="00FA2A73">
        <w:tab/>
        <w:t xml:space="preserve">In making a legislative instrument under </w:t>
      </w:r>
      <w:r w:rsidR="00FA2A73" w:rsidRPr="00FA2A73">
        <w:t>subsection (</w:t>
      </w:r>
      <w:r w:rsidRPr="00FA2A73">
        <w:t>1)</w:t>
      </w:r>
      <w:r w:rsidR="000F6B7D" w:rsidRPr="00FA2A73">
        <w:t xml:space="preserve">, the </w:t>
      </w:r>
      <w:r w:rsidR="0055527E" w:rsidRPr="00FA2A73">
        <w:t xml:space="preserve">VSL Tuition Protection </w:t>
      </w:r>
      <w:r w:rsidR="000F6B7D" w:rsidRPr="00FA2A73">
        <w:t>Director must have regard to:</w:t>
      </w:r>
    </w:p>
    <w:p w:rsidR="000F6B7D" w:rsidRPr="00FA2A73" w:rsidRDefault="000F6B7D" w:rsidP="00FA2A73">
      <w:pPr>
        <w:pStyle w:val="paragraph"/>
      </w:pPr>
      <w:r w:rsidRPr="00FA2A73">
        <w:tab/>
        <w:t>(a)</w:t>
      </w:r>
      <w:r w:rsidRPr="00FA2A73">
        <w:tab/>
        <w:t xml:space="preserve">any advice of the </w:t>
      </w:r>
      <w:r w:rsidR="0055527E" w:rsidRPr="00FA2A73">
        <w:t xml:space="preserve">VSL </w:t>
      </w:r>
      <w:r w:rsidR="002A5F22" w:rsidRPr="00FA2A73">
        <w:t>Tuition</w:t>
      </w:r>
      <w:r w:rsidR="0055527E" w:rsidRPr="00FA2A73">
        <w:t xml:space="preserve"> </w:t>
      </w:r>
      <w:r w:rsidR="00A650AA" w:rsidRPr="00FA2A73">
        <w:t xml:space="preserve">Protection </w:t>
      </w:r>
      <w:r w:rsidR="0055527E" w:rsidRPr="00FA2A73">
        <w:t xml:space="preserve">Fund Advisory </w:t>
      </w:r>
      <w:r w:rsidRPr="00FA2A73">
        <w:t>Board in relation to the matters referred to in th</w:t>
      </w:r>
      <w:r w:rsidR="00347FB9" w:rsidRPr="00FA2A73">
        <w:t>at</w:t>
      </w:r>
      <w:r w:rsidRPr="00FA2A73">
        <w:t xml:space="preserve"> subsection; and</w:t>
      </w:r>
    </w:p>
    <w:p w:rsidR="000F6B7D" w:rsidRPr="00FA2A73" w:rsidRDefault="000F6B7D" w:rsidP="00FA2A73">
      <w:pPr>
        <w:pStyle w:val="paragraph"/>
      </w:pPr>
      <w:r w:rsidRPr="00FA2A73">
        <w:tab/>
        <w:t>(b)</w:t>
      </w:r>
      <w:r w:rsidRPr="00FA2A73">
        <w:tab/>
        <w:t xml:space="preserve">the sustainability of the </w:t>
      </w:r>
      <w:r w:rsidR="0055527E" w:rsidRPr="00FA2A73">
        <w:t>VSL Tuition Protection Fund</w:t>
      </w:r>
      <w:r w:rsidRPr="00FA2A73">
        <w:t>.</w:t>
      </w:r>
    </w:p>
    <w:p w:rsidR="000F6B7D" w:rsidRPr="00FA2A73" w:rsidRDefault="000F6B7D" w:rsidP="00FA2A73">
      <w:pPr>
        <w:pStyle w:val="subsection"/>
      </w:pPr>
      <w:r w:rsidRPr="00FA2A73">
        <w:tab/>
        <w:t>(</w:t>
      </w:r>
      <w:r w:rsidR="001A2AD5" w:rsidRPr="00FA2A73">
        <w:t>5</w:t>
      </w:r>
      <w:r w:rsidRPr="00FA2A73">
        <w:t>)</w:t>
      </w:r>
      <w:r w:rsidRPr="00FA2A73">
        <w:tab/>
        <w:t xml:space="preserve">The </w:t>
      </w:r>
      <w:r w:rsidR="0055527E" w:rsidRPr="00FA2A73">
        <w:t xml:space="preserve">VSL Tuition Protection </w:t>
      </w:r>
      <w:r w:rsidRPr="00FA2A73">
        <w:t xml:space="preserve">Director may have regard to any other matter </w:t>
      </w:r>
      <w:r w:rsidR="0055527E" w:rsidRPr="00FA2A73">
        <w:t>that the Director</w:t>
      </w:r>
      <w:r w:rsidRPr="00FA2A73">
        <w:t xml:space="preserve"> considers appropriate.</w:t>
      </w:r>
    </w:p>
    <w:p w:rsidR="000F6B7D" w:rsidRPr="00FA2A73" w:rsidRDefault="000F6B7D" w:rsidP="00FA2A73">
      <w:pPr>
        <w:pStyle w:val="subsection"/>
      </w:pPr>
      <w:r w:rsidRPr="00FA2A73">
        <w:tab/>
        <w:t>(</w:t>
      </w:r>
      <w:r w:rsidR="001A2AD5" w:rsidRPr="00FA2A73">
        <w:t>6</w:t>
      </w:r>
      <w:r w:rsidRPr="00FA2A73">
        <w:t>)</w:t>
      </w:r>
      <w:r w:rsidRPr="00FA2A73">
        <w:tab/>
        <w:t xml:space="preserve">Before the </w:t>
      </w:r>
      <w:r w:rsidR="0055527E" w:rsidRPr="00FA2A73">
        <w:t>VSL Tuition Protection</w:t>
      </w:r>
      <w:r w:rsidRPr="00FA2A73">
        <w:t xml:space="preserve"> Director makes a legislative instrument under </w:t>
      </w:r>
      <w:r w:rsidR="00FA2A73" w:rsidRPr="00FA2A73">
        <w:t>subsection (</w:t>
      </w:r>
      <w:r w:rsidR="00347FB9" w:rsidRPr="00FA2A73">
        <w:t>1</w:t>
      </w:r>
      <w:r w:rsidR="00794E4D" w:rsidRPr="00FA2A73">
        <w:t>)</w:t>
      </w:r>
      <w:r w:rsidR="008F2D38" w:rsidRPr="00FA2A73">
        <w:t>,</w:t>
      </w:r>
      <w:r w:rsidRPr="00FA2A73">
        <w:t xml:space="preserve"> the Treasurer must approve the legislative instrument in writing.</w:t>
      </w:r>
    </w:p>
    <w:p w:rsidR="00C667B4" w:rsidRPr="00FA2A73" w:rsidRDefault="00C667B4" w:rsidP="00FA2A73">
      <w:pPr>
        <w:pStyle w:val="ActHead2"/>
        <w:pageBreakBefore/>
      </w:pPr>
      <w:bookmarkStart w:id="17" w:name="f_Check_Lines_above"/>
      <w:bookmarkStart w:id="18" w:name="_Toc33016427"/>
      <w:bookmarkEnd w:id="17"/>
      <w:r w:rsidRPr="00FA2A73">
        <w:rPr>
          <w:rStyle w:val="CharPartNo"/>
        </w:rPr>
        <w:t>Part</w:t>
      </w:r>
      <w:r w:rsidR="00FA2A73" w:rsidRPr="00FA2A73">
        <w:rPr>
          <w:rStyle w:val="CharPartNo"/>
        </w:rPr>
        <w:t> </w:t>
      </w:r>
      <w:r w:rsidRPr="00FA2A73">
        <w:rPr>
          <w:rStyle w:val="CharPartNo"/>
        </w:rPr>
        <w:t>3</w:t>
      </w:r>
      <w:r w:rsidRPr="00FA2A73">
        <w:t>—</w:t>
      </w:r>
      <w:r w:rsidRPr="00FA2A73">
        <w:rPr>
          <w:rStyle w:val="CharPartText"/>
        </w:rPr>
        <w:t>Other matters</w:t>
      </w:r>
      <w:bookmarkEnd w:id="18"/>
    </w:p>
    <w:p w:rsidR="00B35BDF" w:rsidRPr="00FA2A73" w:rsidRDefault="00B35BDF" w:rsidP="00FA2A73">
      <w:pPr>
        <w:pStyle w:val="Header"/>
      </w:pPr>
      <w:r w:rsidRPr="00FA2A73">
        <w:rPr>
          <w:rStyle w:val="CharDivNo"/>
        </w:rPr>
        <w:t xml:space="preserve"> </w:t>
      </w:r>
      <w:r w:rsidRPr="00FA2A73">
        <w:rPr>
          <w:rStyle w:val="CharDivText"/>
        </w:rPr>
        <w:t xml:space="preserve"> </w:t>
      </w:r>
    </w:p>
    <w:p w:rsidR="000F6B7D" w:rsidRPr="00FA2A73" w:rsidRDefault="00507C40" w:rsidP="00FA2A73">
      <w:pPr>
        <w:pStyle w:val="ActHead5"/>
      </w:pPr>
      <w:bookmarkStart w:id="19" w:name="_Toc33016428"/>
      <w:r w:rsidRPr="00FA2A73">
        <w:rPr>
          <w:rStyle w:val="CharSectno"/>
        </w:rPr>
        <w:t>14</w:t>
      </w:r>
      <w:r w:rsidR="000F6B7D" w:rsidRPr="00FA2A73">
        <w:t xml:space="preserve">  Exemptions</w:t>
      </w:r>
      <w:bookmarkEnd w:id="19"/>
    </w:p>
    <w:p w:rsidR="000F6B7D" w:rsidRPr="00FA2A73" w:rsidRDefault="000F6B7D" w:rsidP="00FA2A73">
      <w:pPr>
        <w:pStyle w:val="subsection"/>
      </w:pPr>
      <w:r w:rsidRPr="00FA2A73">
        <w:tab/>
      </w:r>
      <w:r w:rsidRPr="00FA2A73">
        <w:tab/>
        <w:t xml:space="preserve">The </w:t>
      </w:r>
      <w:r w:rsidR="005356E0" w:rsidRPr="00FA2A73">
        <w:t>rules may</w:t>
      </w:r>
      <w:r w:rsidRPr="00FA2A73">
        <w:t xml:space="preserve"> prescribe one or more classes of </w:t>
      </w:r>
      <w:proofErr w:type="spellStart"/>
      <w:r w:rsidR="00EF323A" w:rsidRPr="00FA2A73">
        <w:t>leviable</w:t>
      </w:r>
      <w:proofErr w:type="spellEnd"/>
      <w:r w:rsidR="00EF323A" w:rsidRPr="00FA2A73">
        <w:t xml:space="preserve"> </w:t>
      </w:r>
      <w:r w:rsidRPr="00FA2A73">
        <w:t xml:space="preserve">providers who are exempt from the requirement to pay </w:t>
      </w:r>
      <w:r w:rsidR="0055527E" w:rsidRPr="00FA2A73">
        <w:t xml:space="preserve">one or more </w:t>
      </w:r>
      <w:r w:rsidRPr="00FA2A73">
        <w:t>of the following:</w:t>
      </w:r>
    </w:p>
    <w:p w:rsidR="0055527E" w:rsidRPr="00FA2A73" w:rsidRDefault="000F6B7D" w:rsidP="00FA2A73">
      <w:pPr>
        <w:pStyle w:val="paragraph"/>
      </w:pPr>
      <w:r w:rsidRPr="00FA2A73">
        <w:tab/>
        <w:t>(a)</w:t>
      </w:r>
      <w:r w:rsidRPr="00FA2A73">
        <w:tab/>
        <w:t xml:space="preserve">the </w:t>
      </w:r>
      <w:r w:rsidR="00FF50A8" w:rsidRPr="00FA2A73">
        <w:t xml:space="preserve">administrative </w:t>
      </w:r>
      <w:r w:rsidR="0055527E" w:rsidRPr="00FA2A73">
        <w:t>fee component;</w:t>
      </w:r>
    </w:p>
    <w:p w:rsidR="00B72015" w:rsidRPr="00FA2A73" w:rsidRDefault="0055527E" w:rsidP="00FA2A73">
      <w:pPr>
        <w:pStyle w:val="paragraph"/>
      </w:pPr>
      <w:r w:rsidRPr="00FA2A73">
        <w:tab/>
        <w:t>(b</w:t>
      </w:r>
      <w:r w:rsidR="000F6B7D" w:rsidRPr="00FA2A73">
        <w:t>)</w:t>
      </w:r>
      <w:r w:rsidR="000F6B7D" w:rsidRPr="00FA2A73">
        <w:tab/>
        <w:t>the ri</w:t>
      </w:r>
      <w:r w:rsidRPr="00FA2A73">
        <w:t>sk rated premium component;</w:t>
      </w:r>
    </w:p>
    <w:p w:rsidR="0055527E" w:rsidRPr="00FA2A73" w:rsidRDefault="0055527E" w:rsidP="00FA2A73">
      <w:pPr>
        <w:pStyle w:val="paragraph"/>
      </w:pPr>
      <w:r w:rsidRPr="00FA2A73">
        <w:tab/>
        <w:t>(c)</w:t>
      </w:r>
      <w:r w:rsidRPr="00FA2A73">
        <w:tab/>
        <w:t>the special tuition protection component.</w:t>
      </w:r>
    </w:p>
    <w:p w:rsidR="0055527E" w:rsidRPr="00FA2A73" w:rsidRDefault="00507C40" w:rsidP="00FA2A73">
      <w:pPr>
        <w:pStyle w:val="ActHead5"/>
      </w:pPr>
      <w:bookmarkStart w:id="20" w:name="_Toc33016429"/>
      <w:r w:rsidRPr="00FA2A73">
        <w:rPr>
          <w:rStyle w:val="CharSectno"/>
        </w:rPr>
        <w:t>15</w:t>
      </w:r>
      <w:r w:rsidR="0055527E" w:rsidRPr="00FA2A73">
        <w:t xml:space="preserve">  Regulations</w:t>
      </w:r>
      <w:bookmarkEnd w:id="20"/>
    </w:p>
    <w:p w:rsidR="0055527E" w:rsidRPr="00FA2A73" w:rsidRDefault="0055527E" w:rsidP="00FA2A73">
      <w:pPr>
        <w:pStyle w:val="subsection"/>
      </w:pPr>
      <w:r w:rsidRPr="00FA2A73">
        <w:tab/>
      </w:r>
      <w:r w:rsidRPr="00FA2A73">
        <w:tab/>
        <w:t>The Governor</w:t>
      </w:r>
      <w:r w:rsidR="006D7074">
        <w:noBreakHyphen/>
      </w:r>
      <w:r w:rsidRPr="00FA2A73">
        <w:t>General may make regulations prescribing matters:</w:t>
      </w:r>
    </w:p>
    <w:p w:rsidR="0055527E" w:rsidRPr="00FA2A73" w:rsidRDefault="0055527E" w:rsidP="00FA2A73">
      <w:pPr>
        <w:pStyle w:val="paragraph"/>
      </w:pPr>
      <w:r w:rsidRPr="00FA2A73">
        <w:tab/>
        <w:t>(a)</w:t>
      </w:r>
      <w:r w:rsidRPr="00FA2A73">
        <w:tab/>
        <w:t>required or permitted by this Act to be prescribed; or</w:t>
      </w:r>
    </w:p>
    <w:p w:rsidR="006D7074" w:rsidRDefault="0055527E" w:rsidP="00FA2A73">
      <w:pPr>
        <w:pStyle w:val="paragraph"/>
      </w:pPr>
      <w:r w:rsidRPr="00FA2A73">
        <w:tab/>
        <w:t>(b)</w:t>
      </w:r>
      <w:r w:rsidRPr="00FA2A73">
        <w:tab/>
        <w:t>necessary or convenient to be prescribed for carrying out or giving effect to this Act.</w:t>
      </w:r>
    </w:p>
    <w:p w:rsidR="00F70411" w:rsidRDefault="00F70411" w:rsidP="00B154F1"/>
    <w:p w:rsidR="00B154F1" w:rsidRDefault="00B154F1" w:rsidP="00B154F1">
      <w:pPr>
        <w:pStyle w:val="AssentBk"/>
        <w:keepNext/>
      </w:pPr>
    </w:p>
    <w:p w:rsidR="00B154F1" w:rsidRDefault="00B154F1" w:rsidP="00B154F1">
      <w:pPr>
        <w:pStyle w:val="AssentBk"/>
        <w:keepNext/>
      </w:pPr>
    </w:p>
    <w:p w:rsidR="00B154F1" w:rsidRDefault="00B154F1" w:rsidP="00B154F1">
      <w:pPr>
        <w:pStyle w:val="2ndRd"/>
        <w:keepNext/>
        <w:pBdr>
          <w:top w:val="single" w:sz="2" w:space="1" w:color="auto"/>
        </w:pBdr>
      </w:pPr>
    </w:p>
    <w:p w:rsidR="00B154F1" w:rsidRDefault="00B154F1" w:rsidP="000C5962">
      <w:pPr>
        <w:pStyle w:val="2ndRd"/>
        <w:keepNext/>
        <w:spacing w:line="260" w:lineRule="atLeast"/>
        <w:rPr>
          <w:i/>
        </w:rPr>
      </w:pPr>
      <w:r>
        <w:t>[</w:t>
      </w:r>
      <w:r>
        <w:rPr>
          <w:i/>
        </w:rPr>
        <w:t>Minister’s second reading speech made in—</w:t>
      </w:r>
    </w:p>
    <w:p w:rsidR="00B154F1" w:rsidRDefault="00B154F1" w:rsidP="000C5962">
      <w:pPr>
        <w:pStyle w:val="2ndRd"/>
        <w:keepNext/>
        <w:spacing w:line="260" w:lineRule="atLeast"/>
        <w:rPr>
          <w:i/>
        </w:rPr>
      </w:pPr>
      <w:r>
        <w:rPr>
          <w:i/>
        </w:rPr>
        <w:t>House of Representatives on 18 September 2019</w:t>
      </w:r>
    </w:p>
    <w:p w:rsidR="00B154F1" w:rsidRDefault="00B154F1" w:rsidP="000C5962">
      <w:pPr>
        <w:pStyle w:val="2ndRd"/>
        <w:keepNext/>
        <w:spacing w:line="260" w:lineRule="atLeast"/>
        <w:rPr>
          <w:i/>
        </w:rPr>
      </w:pPr>
      <w:r>
        <w:rPr>
          <w:i/>
        </w:rPr>
        <w:t>Senate on 11 November 2019</w:t>
      </w:r>
      <w:r>
        <w:t>]</w:t>
      </w:r>
    </w:p>
    <w:p w:rsidR="00B154F1" w:rsidRDefault="00B154F1" w:rsidP="000C5962"/>
    <w:p w:rsidR="00F70411" w:rsidRPr="00B154F1" w:rsidRDefault="00B154F1" w:rsidP="00B154F1">
      <w:pPr>
        <w:framePr w:hSpace="180" w:wrap="around" w:vAnchor="text" w:hAnchor="page" w:x="2410" w:y="2921"/>
      </w:pPr>
      <w:r>
        <w:t>(183/19)</w:t>
      </w:r>
    </w:p>
    <w:p w:rsidR="00B154F1" w:rsidRDefault="00B154F1"/>
    <w:sectPr w:rsidR="00B154F1" w:rsidSect="00F70411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7" w:h="16839"/>
      <w:pgMar w:top="2381" w:right="2409" w:bottom="4252" w:left="2409" w:header="720" w:footer="3402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6B9E" w:rsidRDefault="00006B9E" w:rsidP="00715914">
      <w:pPr>
        <w:spacing w:line="240" w:lineRule="auto"/>
      </w:pPr>
      <w:r>
        <w:separator/>
      </w:r>
    </w:p>
  </w:endnote>
  <w:endnote w:type="continuationSeparator" w:id="0">
    <w:p w:rsidR="00006B9E" w:rsidRDefault="00006B9E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B9E" w:rsidRPr="005F1388" w:rsidRDefault="00006B9E" w:rsidP="00FA2A73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jc w:val="right"/>
      <w:rPr>
        <w:i/>
        <w:sz w:val="18"/>
      </w:rPr>
    </w:pPr>
    <w:r w:rsidRPr="005F1388">
      <w:rPr>
        <w:i/>
        <w:sz w:val="18"/>
      </w:rP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4F1" w:rsidRDefault="00B154F1" w:rsidP="00CD12A5">
    <w:pPr>
      <w:pStyle w:val="ScalePlusRef"/>
    </w:pPr>
    <w:r>
      <w:t>Note: An electronic version of this Act is available on the Federal Register of Legislation (</w:t>
    </w:r>
    <w:hyperlink r:id="rId1" w:history="1">
      <w:r>
        <w:t>https://www.legislation.gov.au/</w:t>
      </w:r>
    </w:hyperlink>
    <w:r>
      <w:t>)</w:t>
    </w:r>
  </w:p>
  <w:p w:rsidR="00B154F1" w:rsidRDefault="00B154F1" w:rsidP="00CD12A5"/>
  <w:p w:rsidR="00006B9E" w:rsidRDefault="00006B9E" w:rsidP="00FA2A73">
    <w:pPr>
      <w:pStyle w:val="Footer"/>
      <w:spacing w:before="120"/>
    </w:pPr>
  </w:p>
  <w:p w:rsidR="00006B9E" w:rsidRPr="005F1388" w:rsidRDefault="00006B9E" w:rsidP="00DE3489">
    <w:pPr>
      <w:pStyle w:val="Footer"/>
      <w:tabs>
        <w:tab w:val="clear" w:pos="4153"/>
        <w:tab w:val="clear" w:pos="8306"/>
        <w:tab w:val="center" w:pos="4150"/>
        <w:tab w:val="right" w:pos="8307"/>
      </w:tabs>
      <w:rPr>
        <w:i/>
        <w:sz w:val="18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B9E" w:rsidRPr="00ED79B6" w:rsidRDefault="00006B9E" w:rsidP="00FA2A73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B9E" w:rsidRDefault="00006B9E" w:rsidP="00FA2A73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646"/>
      <w:gridCol w:w="5387"/>
      <w:gridCol w:w="1270"/>
    </w:tblGrid>
    <w:tr w:rsidR="00006B9E" w:rsidTr="00130207">
      <w:tc>
        <w:tcPr>
          <w:tcW w:w="646" w:type="dxa"/>
        </w:tcPr>
        <w:p w:rsidR="00006B9E" w:rsidRDefault="00006B9E" w:rsidP="00130207">
          <w:pPr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C7F36">
            <w:rPr>
              <w:i/>
              <w:noProof/>
              <w:sz w:val="18"/>
            </w:rPr>
            <w:t>x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006B9E" w:rsidRDefault="00006B9E" w:rsidP="00130207">
          <w:pPr>
            <w:jc w:val="center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ED79B6">
            <w:rPr>
              <w:i/>
              <w:sz w:val="18"/>
            </w:rPr>
            <w:instrText xml:space="preserve"> ShortT </w:instrText>
          </w:r>
          <w:r w:rsidRPr="00ED79B6">
            <w:rPr>
              <w:i/>
              <w:sz w:val="18"/>
            </w:rPr>
            <w:fldChar w:fldCharType="separate"/>
          </w:r>
          <w:r w:rsidR="008C7F36">
            <w:rPr>
              <w:i/>
              <w:sz w:val="18"/>
            </w:rPr>
            <w:t>VET Student Loans (</w:t>
          </w:r>
          <w:proofErr w:type="spellStart"/>
          <w:r w:rsidR="008C7F36">
            <w:rPr>
              <w:i/>
              <w:sz w:val="18"/>
            </w:rPr>
            <w:t>VSL</w:t>
          </w:r>
          <w:proofErr w:type="spellEnd"/>
          <w:r w:rsidR="008C7F36">
            <w:rPr>
              <w:i/>
              <w:sz w:val="18"/>
            </w:rPr>
            <w:t xml:space="preserve"> Tuition Protection Levy) Act 2020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1270" w:type="dxa"/>
        </w:tcPr>
        <w:p w:rsidR="00006B9E" w:rsidRDefault="00006B9E" w:rsidP="00130207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ED79B6">
            <w:rPr>
              <w:i/>
              <w:sz w:val="18"/>
            </w:rPr>
            <w:instrText xml:space="preserve"> Actno </w:instrText>
          </w:r>
          <w:r w:rsidRPr="00ED79B6">
            <w:rPr>
              <w:i/>
              <w:sz w:val="18"/>
            </w:rPr>
            <w:fldChar w:fldCharType="separate"/>
          </w:r>
          <w:r w:rsidR="008C7F36">
            <w:rPr>
              <w:i/>
              <w:sz w:val="18"/>
            </w:rPr>
            <w:t>No. 5, 2020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006B9E" w:rsidRPr="00ED79B6" w:rsidRDefault="00006B9E" w:rsidP="00DE3489">
    <w:pPr>
      <w:rPr>
        <w:i/>
        <w:sz w:val="18"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B9E" w:rsidRPr="00ED79B6" w:rsidRDefault="00006B9E" w:rsidP="00FA2A73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1247"/>
      <w:gridCol w:w="5387"/>
      <w:gridCol w:w="669"/>
    </w:tblGrid>
    <w:tr w:rsidR="00006B9E" w:rsidTr="00130207">
      <w:tc>
        <w:tcPr>
          <w:tcW w:w="1247" w:type="dxa"/>
        </w:tcPr>
        <w:p w:rsidR="00006B9E" w:rsidRDefault="00006B9E" w:rsidP="00130207">
          <w:pPr>
            <w:rPr>
              <w:i/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ED79B6">
            <w:rPr>
              <w:i/>
              <w:sz w:val="18"/>
            </w:rPr>
            <w:instrText xml:space="preserve"> Actno </w:instrText>
          </w:r>
          <w:r w:rsidRPr="00ED79B6">
            <w:rPr>
              <w:i/>
              <w:sz w:val="18"/>
            </w:rPr>
            <w:fldChar w:fldCharType="separate"/>
          </w:r>
          <w:r w:rsidR="008C7F36">
            <w:rPr>
              <w:i/>
              <w:sz w:val="18"/>
            </w:rPr>
            <w:t>No. 5, 2020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006B9E" w:rsidRDefault="00006B9E" w:rsidP="00130207">
          <w:pPr>
            <w:jc w:val="center"/>
            <w:rPr>
              <w:i/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ED79B6">
            <w:rPr>
              <w:i/>
              <w:sz w:val="18"/>
            </w:rPr>
            <w:instrText xml:space="preserve"> ShortT </w:instrText>
          </w:r>
          <w:r w:rsidRPr="00ED79B6">
            <w:rPr>
              <w:i/>
              <w:sz w:val="18"/>
            </w:rPr>
            <w:fldChar w:fldCharType="separate"/>
          </w:r>
          <w:r w:rsidR="008C7F36">
            <w:rPr>
              <w:i/>
              <w:sz w:val="18"/>
            </w:rPr>
            <w:t>VET Student Loans (</w:t>
          </w:r>
          <w:proofErr w:type="spellStart"/>
          <w:r w:rsidR="008C7F36">
            <w:rPr>
              <w:i/>
              <w:sz w:val="18"/>
            </w:rPr>
            <w:t>VSL</w:t>
          </w:r>
          <w:proofErr w:type="spellEnd"/>
          <w:r w:rsidR="008C7F36">
            <w:rPr>
              <w:i/>
              <w:sz w:val="18"/>
            </w:rPr>
            <w:t xml:space="preserve"> Tuition Protection Levy) Act 2020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69" w:type="dxa"/>
        </w:tcPr>
        <w:p w:rsidR="00006B9E" w:rsidRDefault="00006B9E" w:rsidP="00130207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8C7F36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006B9E" w:rsidRPr="00ED79B6" w:rsidRDefault="00006B9E" w:rsidP="00DE3489">
    <w:pPr>
      <w:jc w:val="right"/>
      <w:rPr>
        <w:i/>
        <w:sz w:val="18"/>
      </w:rP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B9E" w:rsidRDefault="00006B9E" w:rsidP="00FA2A73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646"/>
      <w:gridCol w:w="5387"/>
      <w:gridCol w:w="1270"/>
    </w:tblGrid>
    <w:tr w:rsidR="00006B9E" w:rsidTr="00FA2A73">
      <w:tc>
        <w:tcPr>
          <w:tcW w:w="646" w:type="dxa"/>
        </w:tcPr>
        <w:p w:rsidR="00006B9E" w:rsidRDefault="00006B9E" w:rsidP="00130207">
          <w:pPr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PAGE </w:instrText>
          </w:r>
          <w:r w:rsidRPr="007A1328">
            <w:rPr>
              <w:i/>
              <w:sz w:val="18"/>
            </w:rPr>
            <w:fldChar w:fldCharType="separate"/>
          </w:r>
          <w:r w:rsidR="008C7F36">
            <w:rPr>
              <w:i/>
              <w:noProof/>
              <w:sz w:val="18"/>
            </w:rPr>
            <w:t>1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006B9E" w:rsidRDefault="00006B9E" w:rsidP="00130207">
          <w:pPr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ShortT </w:instrText>
          </w:r>
          <w:r w:rsidRPr="007A1328">
            <w:rPr>
              <w:i/>
              <w:sz w:val="18"/>
            </w:rPr>
            <w:fldChar w:fldCharType="separate"/>
          </w:r>
          <w:r w:rsidR="008C7F36">
            <w:rPr>
              <w:i/>
              <w:sz w:val="18"/>
            </w:rPr>
            <w:t>VET Student Loans (</w:t>
          </w:r>
          <w:proofErr w:type="spellStart"/>
          <w:r w:rsidR="008C7F36">
            <w:rPr>
              <w:i/>
              <w:sz w:val="18"/>
            </w:rPr>
            <w:t>VSL</w:t>
          </w:r>
          <w:proofErr w:type="spellEnd"/>
          <w:r w:rsidR="008C7F36">
            <w:rPr>
              <w:i/>
              <w:sz w:val="18"/>
            </w:rPr>
            <w:t xml:space="preserve"> Tuition Protection Levy) Act 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270" w:type="dxa"/>
        </w:tcPr>
        <w:p w:rsidR="00006B9E" w:rsidRDefault="00006B9E" w:rsidP="00130207">
          <w:pPr>
            <w:jc w:val="righ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Actno </w:instrText>
          </w:r>
          <w:r w:rsidRPr="007A1328">
            <w:rPr>
              <w:i/>
              <w:sz w:val="18"/>
            </w:rPr>
            <w:fldChar w:fldCharType="separate"/>
          </w:r>
          <w:r w:rsidR="008C7F36">
            <w:rPr>
              <w:i/>
              <w:sz w:val="18"/>
            </w:rPr>
            <w:t>No. 5, 2020</w:t>
          </w:r>
          <w:r w:rsidRPr="007A1328">
            <w:rPr>
              <w:i/>
              <w:sz w:val="18"/>
            </w:rPr>
            <w:fldChar w:fldCharType="end"/>
          </w:r>
        </w:p>
      </w:tc>
    </w:tr>
  </w:tbl>
  <w:p w:rsidR="00006B9E" w:rsidRPr="007A1328" w:rsidRDefault="00006B9E" w:rsidP="00DE3489">
    <w:pPr>
      <w:rPr>
        <w:sz w:val="18"/>
      </w:rPr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B9E" w:rsidRDefault="00006B9E" w:rsidP="00FA2A73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1247"/>
      <w:gridCol w:w="5387"/>
      <w:gridCol w:w="669"/>
    </w:tblGrid>
    <w:tr w:rsidR="00006B9E" w:rsidTr="00FA2A73">
      <w:tc>
        <w:tcPr>
          <w:tcW w:w="1247" w:type="dxa"/>
        </w:tcPr>
        <w:p w:rsidR="00006B9E" w:rsidRDefault="00006B9E" w:rsidP="00130207">
          <w:pPr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Actno </w:instrText>
          </w:r>
          <w:r w:rsidRPr="007A1328">
            <w:rPr>
              <w:i/>
              <w:sz w:val="18"/>
            </w:rPr>
            <w:fldChar w:fldCharType="separate"/>
          </w:r>
          <w:r w:rsidR="008C7F36">
            <w:rPr>
              <w:i/>
              <w:sz w:val="18"/>
            </w:rPr>
            <w:t>No. 5, 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006B9E" w:rsidRDefault="00006B9E" w:rsidP="00130207">
          <w:pPr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ShortT </w:instrText>
          </w:r>
          <w:r w:rsidRPr="007A1328">
            <w:rPr>
              <w:i/>
              <w:sz w:val="18"/>
            </w:rPr>
            <w:fldChar w:fldCharType="separate"/>
          </w:r>
          <w:r w:rsidR="008C7F36">
            <w:rPr>
              <w:i/>
              <w:sz w:val="18"/>
            </w:rPr>
            <w:t>VET Student Loans (</w:t>
          </w:r>
          <w:proofErr w:type="spellStart"/>
          <w:r w:rsidR="008C7F36">
            <w:rPr>
              <w:i/>
              <w:sz w:val="18"/>
            </w:rPr>
            <w:t>VSL</w:t>
          </w:r>
          <w:proofErr w:type="spellEnd"/>
          <w:r w:rsidR="008C7F36">
            <w:rPr>
              <w:i/>
              <w:sz w:val="18"/>
            </w:rPr>
            <w:t xml:space="preserve"> Tuition Protection Levy) Act 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669" w:type="dxa"/>
        </w:tcPr>
        <w:p w:rsidR="00006B9E" w:rsidRDefault="00006B9E" w:rsidP="00130207">
          <w:pPr>
            <w:jc w:val="righ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PAGE </w:instrText>
          </w:r>
          <w:r w:rsidRPr="007A1328">
            <w:rPr>
              <w:i/>
              <w:sz w:val="18"/>
            </w:rPr>
            <w:fldChar w:fldCharType="separate"/>
          </w:r>
          <w:r w:rsidR="008C7F36">
            <w:rPr>
              <w:i/>
              <w:noProof/>
              <w:sz w:val="18"/>
            </w:rPr>
            <w:t>11</w:t>
          </w:r>
          <w:r w:rsidRPr="007A1328">
            <w:rPr>
              <w:i/>
              <w:sz w:val="18"/>
            </w:rPr>
            <w:fldChar w:fldCharType="end"/>
          </w:r>
        </w:p>
      </w:tc>
    </w:tr>
  </w:tbl>
  <w:p w:rsidR="00006B9E" w:rsidRPr="007A1328" w:rsidRDefault="00006B9E" w:rsidP="00DE3489">
    <w:pPr>
      <w:rPr>
        <w:i/>
        <w:sz w:val="18"/>
      </w:rPr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B9E" w:rsidRDefault="00006B9E" w:rsidP="00FA2A73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7"/>
      <w:gridCol w:w="5387"/>
      <w:gridCol w:w="669"/>
    </w:tblGrid>
    <w:tr w:rsidR="00006B9E" w:rsidTr="00FA2A73">
      <w:tc>
        <w:tcPr>
          <w:tcW w:w="1247" w:type="dxa"/>
        </w:tcPr>
        <w:p w:rsidR="00006B9E" w:rsidRDefault="00006B9E" w:rsidP="00130207">
          <w:pPr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Actno </w:instrText>
          </w:r>
          <w:r w:rsidRPr="007A1328">
            <w:rPr>
              <w:i/>
              <w:sz w:val="18"/>
            </w:rPr>
            <w:fldChar w:fldCharType="separate"/>
          </w:r>
          <w:r w:rsidR="008C7F36">
            <w:rPr>
              <w:i/>
              <w:sz w:val="18"/>
            </w:rPr>
            <w:t>No. 5, 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006B9E" w:rsidRDefault="00006B9E" w:rsidP="00130207">
          <w:pPr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ShortT </w:instrText>
          </w:r>
          <w:r w:rsidRPr="007A1328">
            <w:rPr>
              <w:i/>
              <w:sz w:val="18"/>
            </w:rPr>
            <w:fldChar w:fldCharType="separate"/>
          </w:r>
          <w:r w:rsidR="008C7F36">
            <w:rPr>
              <w:i/>
              <w:sz w:val="18"/>
            </w:rPr>
            <w:t>VET Student Loans (</w:t>
          </w:r>
          <w:proofErr w:type="spellStart"/>
          <w:r w:rsidR="008C7F36">
            <w:rPr>
              <w:i/>
              <w:sz w:val="18"/>
            </w:rPr>
            <w:t>VSL</w:t>
          </w:r>
          <w:proofErr w:type="spellEnd"/>
          <w:r w:rsidR="008C7F36">
            <w:rPr>
              <w:i/>
              <w:sz w:val="18"/>
            </w:rPr>
            <w:t xml:space="preserve"> Tuition Protection Levy) Act 20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669" w:type="dxa"/>
        </w:tcPr>
        <w:p w:rsidR="00006B9E" w:rsidRDefault="00006B9E" w:rsidP="00130207">
          <w:pPr>
            <w:jc w:val="righ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PAGE </w:instrText>
          </w:r>
          <w:r w:rsidRPr="007A1328">
            <w:rPr>
              <w:i/>
              <w:sz w:val="18"/>
            </w:rPr>
            <w:fldChar w:fldCharType="separate"/>
          </w:r>
          <w:r w:rsidR="008C7F36">
            <w:rPr>
              <w:i/>
              <w:noProof/>
              <w:sz w:val="18"/>
            </w:rPr>
            <w:t>1</w:t>
          </w:r>
          <w:r w:rsidRPr="007A1328">
            <w:rPr>
              <w:i/>
              <w:sz w:val="18"/>
            </w:rPr>
            <w:fldChar w:fldCharType="end"/>
          </w:r>
        </w:p>
      </w:tc>
    </w:tr>
  </w:tbl>
  <w:p w:rsidR="00006B9E" w:rsidRPr="007A1328" w:rsidRDefault="00006B9E" w:rsidP="00DE3489">
    <w:pPr>
      <w:rPr>
        <w:sz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6B9E" w:rsidRDefault="00006B9E" w:rsidP="00715914">
      <w:pPr>
        <w:spacing w:line="240" w:lineRule="auto"/>
      </w:pPr>
      <w:r>
        <w:separator/>
      </w:r>
    </w:p>
  </w:footnote>
  <w:footnote w:type="continuationSeparator" w:id="0">
    <w:p w:rsidR="00006B9E" w:rsidRDefault="00006B9E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B9E" w:rsidRPr="005F1388" w:rsidRDefault="00006B9E" w:rsidP="00DE3489">
    <w:pPr>
      <w:pStyle w:val="Header"/>
      <w:tabs>
        <w:tab w:val="clear" w:pos="4150"/>
        <w:tab w:val="clear" w:pos="8307"/>
      </w:tabs>
      <w:spacing w:after="1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B9E" w:rsidRPr="005F1388" w:rsidRDefault="00006B9E" w:rsidP="00DE3489">
    <w:pPr>
      <w:pStyle w:val="Header"/>
      <w:tabs>
        <w:tab w:val="clear" w:pos="4150"/>
        <w:tab w:val="clear" w:pos="8307"/>
      </w:tabs>
      <w:spacing w:after="12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B9E" w:rsidRPr="005F1388" w:rsidRDefault="00006B9E" w:rsidP="00DE3489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B9E" w:rsidRPr="00ED79B6" w:rsidRDefault="00006B9E" w:rsidP="00DE3489">
    <w:pPr>
      <w:pBdr>
        <w:bottom w:val="single" w:sz="6" w:space="1" w:color="auto"/>
      </w:pBdr>
      <w:spacing w:before="1000" w:after="12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B9E" w:rsidRPr="00ED79B6" w:rsidRDefault="00006B9E" w:rsidP="00DE3489">
    <w:pPr>
      <w:pBdr>
        <w:bottom w:val="single" w:sz="6" w:space="1" w:color="auto"/>
      </w:pBdr>
      <w:spacing w:before="1000" w:after="12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B9E" w:rsidRPr="00ED79B6" w:rsidRDefault="00006B9E" w:rsidP="00DE3489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B9E" w:rsidRDefault="00006B9E" w:rsidP="00DE3489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006B9E" w:rsidRDefault="00006B9E" w:rsidP="00DE3489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="008C7F36">
      <w:rPr>
        <w:b/>
        <w:sz w:val="20"/>
      </w:rPr>
      <w:fldChar w:fldCharType="separate"/>
    </w:r>
    <w:r w:rsidR="008C7F36">
      <w:rPr>
        <w:b/>
        <w:noProof/>
        <w:sz w:val="20"/>
      </w:rPr>
      <w:t>Part 2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 w:rsidR="008C7F36">
      <w:rPr>
        <w:sz w:val="20"/>
      </w:rPr>
      <w:fldChar w:fldCharType="separate"/>
    </w:r>
    <w:r w:rsidR="008C7F36">
      <w:rPr>
        <w:noProof/>
        <w:sz w:val="20"/>
      </w:rPr>
      <w:t>VSL tuition protection levy</w:t>
    </w:r>
    <w:r>
      <w:rPr>
        <w:sz w:val="20"/>
      </w:rPr>
      <w:fldChar w:fldCharType="end"/>
    </w:r>
  </w:p>
  <w:p w:rsidR="00006B9E" w:rsidRPr="007A1328" w:rsidRDefault="00006B9E" w:rsidP="00DE3489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006B9E" w:rsidRPr="007A1328" w:rsidRDefault="00006B9E" w:rsidP="00DE3489">
    <w:pPr>
      <w:rPr>
        <w:b/>
        <w:sz w:val="24"/>
      </w:rPr>
    </w:pPr>
  </w:p>
  <w:p w:rsidR="00006B9E" w:rsidRPr="007A1328" w:rsidRDefault="00006B9E" w:rsidP="00DE3489">
    <w:pPr>
      <w:pBdr>
        <w:bottom w:val="single" w:sz="6" w:space="1" w:color="auto"/>
      </w:pBdr>
      <w:spacing w:after="120"/>
      <w:rPr>
        <w:sz w:val="24"/>
      </w:rPr>
    </w:pPr>
    <w:r w:rsidRPr="007A1328">
      <w:rPr>
        <w:sz w:val="24"/>
      </w:rPr>
      <w:t xml:space="preserve">Section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8C7F36">
      <w:rPr>
        <w:noProof/>
        <w:sz w:val="24"/>
      </w:rPr>
      <w:t>13</w:t>
    </w:r>
    <w:r w:rsidRPr="007A1328"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B9E" w:rsidRPr="007A1328" w:rsidRDefault="00006B9E" w:rsidP="00DE3489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006B9E" w:rsidRPr="007A1328" w:rsidRDefault="00006B9E" w:rsidP="00DE3489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="008C7F36">
      <w:rPr>
        <w:sz w:val="20"/>
      </w:rPr>
      <w:fldChar w:fldCharType="separate"/>
    </w:r>
    <w:r w:rsidR="008C7F36">
      <w:rPr>
        <w:noProof/>
        <w:sz w:val="20"/>
      </w:rPr>
      <w:t>Other matters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 w:rsidR="008C7F36">
      <w:rPr>
        <w:b/>
        <w:sz w:val="20"/>
      </w:rPr>
      <w:fldChar w:fldCharType="separate"/>
    </w:r>
    <w:r w:rsidR="008C7F36">
      <w:rPr>
        <w:b/>
        <w:noProof/>
        <w:sz w:val="20"/>
      </w:rPr>
      <w:t>Part 3</w:t>
    </w:r>
    <w:r>
      <w:rPr>
        <w:b/>
        <w:sz w:val="20"/>
      </w:rPr>
      <w:fldChar w:fldCharType="end"/>
    </w:r>
  </w:p>
  <w:p w:rsidR="00006B9E" w:rsidRPr="007A1328" w:rsidRDefault="00006B9E" w:rsidP="00DE3489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006B9E" w:rsidRPr="007A1328" w:rsidRDefault="00006B9E" w:rsidP="00DE3489">
    <w:pPr>
      <w:jc w:val="right"/>
      <w:rPr>
        <w:b/>
        <w:sz w:val="24"/>
      </w:rPr>
    </w:pPr>
  </w:p>
  <w:p w:rsidR="00006B9E" w:rsidRPr="007A1328" w:rsidRDefault="00006B9E" w:rsidP="00DE3489">
    <w:pPr>
      <w:pBdr>
        <w:bottom w:val="single" w:sz="6" w:space="1" w:color="auto"/>
      </w:pBdr>
      <w:spacing w:after="120"/>
      <w:jc w:val="right"/>
      <w:rPr>
        <w:sz w:val="24"/>
      </w:rPr>
    </w:pPr>
    <w:r w:rsidRPr="007A1328">
      <w:rPr>
        <w:sz w:val="24"/>
      </w:rPr>
      <w:t xml:space="preserve">Section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8C7F36">
      <w:rPr>
        <w:noProof/>
        <w:sz w:val="24"/>
      </w:rPr>
      <w:t>14</w:t>
    </w:r>
    <w:r w:rsidRPr="007A1328"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6B9E" w:rsidRPr="007A1328" w:rsidRDefault="00006B9E" w:rsidP="00DE3489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embedTrueTypeFonts/>
  <w:saveSubsetFonts/>
  <w:proofState w:spelling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14745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2015"/>
    <w:rsid w:val="00006B9E"/>
    <w:rsid w:val="0001252C"/>
    <w:rsid w:val="000136AF"/>
    <w:rsid w:val="0003016E"/>
    <w:rsid w:val="0003377B"/>
    <w:rsid w:val="00035C29"/>
    <w:rsid w:val="00042652"/>
    <w:rsid w:val="00051806"/>
    <w:rsid w:val="00052671"/>
    <w:rsid w:val="0005698C"/>
    <w:rsid w:val="000600CB"/>
    <w:rsid w:val="000614BF"/>
    <w:rsid w:val="000733F2"/>
    <w:rsid w:val="0007482E"/>
    <w:rsid w:val="00087D46"/>
    <w:rsid w:val="00093666"/>
    <w:rsid w:val="0009748C"/>
    <w:rsid w:val="000A0BA8"/>
    <w:rsid w:val="000A556A"/>
    <w:rsid w:val="000B3FB3"/>
    <w:rsid w:val="000D05EF"/>
    <w:rsid w:val="000D0CF2"/>
    <w:rsid w:val="000D0EB7"/>
    <w:rsid w:val="000D410E"/>
    <w:rsid w:val="000E2261"/>
    <w:rsid w:val="000E3F92"/>
    <w:rsid w:val="000F0C5A"/>
    <w:rsid w:val="000F1BE3"/>
    <w:rsid w:val="000F21C1"/>
    <w:rsid w:val="000F6B7D"/>
    <w:rsid w:val="000F7139"/>
    <w:rsid w:val="0010745C"/>
    <w:rsid w:val="00122FE1"/>
    <w:rsid w:val="00130207"/>
    <w:rsid w:val="0013072E"/>
    <w:rsid w:val="00142FE4"/>
    <w:rsid w:val="001464BD"/>
    <w:rsid w:val="00166C2F"/>
    <w:rsid w:val="001671E9"/>
    <w:rsid w:val="00190D82"/>
    <w:rsid w:val="001939E1"/>
    <w:rsid w:val="00195382"/>
    <w:rsid w:val="001A2AD5"/>
    <w:rsid w:val="001A45D5"/>
    <w:rsid w:val="001A48C6"/>
    <w:rsid w:val="001B782B"/>
    <w:rsid w:val="001C097C"/>
    <w:rsid w:val="001C199B"/>
    <w:rsid w:val="001C4AD3"/>
    <w:rsid w:val="001C60A6"/>
    <w:rsid w:val="001C69C4"/>
    <w:rsid w:val="001D11E9"/>
    <w:rsid w:val="001D37EF"/>
    <w:rsid w:val="001E1D79"/>
    <w:rsid w:val="001E3590"/>
    <w:rsid w:val="001E7407"/>
    <w:rsid w:val="001E7F6E"/>
    <w:rsid w:val="001F1E92"/>
    <w:rsid w:val="001F5D5E"/>
    <w:rsid w:val="001F6219"/>
    <w:rsid w:val="001F7C20"/>
    <w:rsid w:val="00200C76"/>
    <w:rsid w:val="00205398"/>
    <w:rsid w:val="002065DA"/>
    <w:rsid w:val="00212DDD"/>
    <w:rsid w:val="00214A3A"/>
    <w:rsid w:val="00226B9B"/>
    <w:rsid w:val="00234AF3"/>
    <w:rsid w:val="0024010F"/>
    <w:rsid w:val="00240749"/>
    <w:rsid w:val="00240B09"/>
    <w:rsid w:val="002564A4"/>
    <w:rsid w:val="00263302"/>
    <w:rsid w:val="002656AD"/>
    <w:rsid w:val="00277EAE"/>
    <w:rsid w:val="0029783E"/>
    <w:rsid w:val="00297ECB"/>
    <w:rsid w:val="002A28E7"/>
    <w:rsid w:val="002A5F22"/>
    <w:rsid w:val="002A63D1"/>
    <w:rsid w:val="002B4FFF"/>
    <w:rsid w:val="002D043A"/>
    <w:rsid w:val="002D1446"/>
    <w:rsid w:val="002D1E81"/>
    <w:rsid w:val="002D6224"/>
    <w:rsid w:val="002E318B"/>
    <w:rsid w:val="002E7021"/>
    <w:rsid w:val="003134F7"/>
    <w:rsid w:val="003213F0"/>
    <w:rsid w:val="00324BDF"/>
    <w:rsid w:val="0032591D"/>
    <w:rsid w:val="003303EB"/>
    <w:rsid w:val="003304A9"/>
    <w:rsid w:val="00340F07"/>
    <w:rsid w:val="003415D3"/>
    <w:rsid w:val="00342413"/>
    <w:rsid w:val="0034382B"/>
    <w:rsid w:val="003451F5"/>
    <w:rsid w:val="00347FB9"/>
    <w:rsid w:val="0035018C"/>
    <w:rsid w:val="00352B0F"/>
    <w:rsid w:val="003544BB"/>
    <w:rsid w:val="00355469"/>
    <w:rsid w:val="00356B3D"/>
    <w:rsid w:val="00360459"/>
    <w:rsid w:val="00364EFF"/>
    <w:rsid w:val="00374B0A"/>
    <w:rsid w:val="003874CC"/>
    <w:rsid w:val="00390055"/>
    <w:rsid w:val="00391DB6"/>
    <w:rsid w:val="003B6E7C"/>
    <w:rsid w:val="003C4B6A"/>
    <w:rsid w:val="003C7AD8"/>
    <w:rsid w:val="003D0BFE"/>
    <w:rsid w:val="003D5700"/>
    <w:rsid w:val="004072FC"/>
    <w:rsid w:val="00410A84"/>
    <w:rsid w:val="004116CD"/>
    <w:rsid w:val="00417CDD"/>
    <w:rsid w:val="00417EB9"/>
    <w:rsid w:val="00423454"/>
    <w:rsid w:val="00424CA9"/>
    <w:rsid w:val="004269D3"/>
    <w:rsid w:val="00431A1F"/>
    <w:rsid w:val="0043693E"/>
    <w:rsid w:val="0044291A"/>
    <w:rsid w:val="00444042"/>
    <w:rsid w:val="004511D0"/>
    <w:rsid w:val="0045191C"/>
    <w:rsid w:val="00452AC6"/>
    <w:rsid w:val="00453721"/>
    <w:rsid w:val="00456CAA"/>
    <w:rsid w:val="00460EC3"/>
    <w:rsid w:val="00463EC0"/>
    <w:rsid w:val="004769D6"/>
    <w:rsid w:val="00476CEB"/>
    <w:rsid w:val="00477FB9"/>
    <w:rsid w:val="0048110C"/>
    <w:rsid w:val="00481861"/>
    <w:rsid w:val="0048585C"/>
    <w:rsid w:val="00494D86"/>
    <w:rsid w:val="00496F97"/>
    <w:rsid w:val="004A1EDB"/>
    <w:rsid w:val="004A5002"/>
    <w:rsid w:val="004B38C1"/>
    <w:rsid w:val="004C24BE"/>
    <w:rsid w:val="004C5138"/>
    <w:rsid w:val="004D0E0E"/>
    <w:rsid w:val="004E46F2"/>
    <w:rsid w:val="004E7BEC"/>
    <w:rsid w:val="00500258"/>
    <w:rsid w:val="00502192"/>
    <w:rsid w:val="00507C40"/>
    <w:rsid w:val="00516B8D"/>
    <w:rsid w:val="00520436"/>
    <w:rsid w:val="00522C01"/>
    <w:rsid w:val="00531491"/>
    <w:rsid w:val="00532DAE"/>
    <w:rsid w:val="005356E0"/>
    <w:rsid w:val="00536625"/>
    <w:rsid w:val="00537FBC"/>
    <w:rsid w:val="005430FB"/>
    <w:rsid w:val="00544776"/>
    <w:rsid w:val="005447FA"/>
    <w:rsid w:val="0055527E"/>
    <w:rsid w:val="00571F60"/>
    <w:rsid w:val="00580B11"/>
    <w:rsid w:val="00580B37"/>
    <w:rsid w:val="00584811"/>
    <w:rsid w:val="0058507D"/>
    <w:rsid w:val="00590C79"/>
    <w:rsid w:val="00592F6F"/>
    <w:rsid w:val="00593AA6"/>
    <w:rsid w:val="00594161"/>
    <w:rsid w:val="00594749"/>
    <w:rsid w:val="005960CE"/>
    <w:rsid w:val="00597FD5"/>
    <w:rsid w:val="005A0ACC"/>
    <w:rsid w:val="005A0E72"/>
    <w:rsid w:val="005A27BE"/>
    <w:rsid w:val="005A2BA5"/>
    <w:rsid w:val="005A6928"/>
    <w:rsid w:val="005B19EB"/>
    <w:rsid w:val="005B4067"/>
    <w:rsid w:val="005C2BA0"/>
    <w:rsid w:val="005C3F41"/>
    <w:rsid w:val="005D3471"/>
    <w:rsid w:val="005D4663"/>
    <w:rsid w:val="005D7042"/>
    <w:rsid w:val="005D74DB"/>
    <w:rsid w:val="005F0A35"/>
    <w:rsid w:val="005F2E2E"/>
    <w:rsid w:val="00600219"/>
    <w:rsid w:val="00601309"/>
    <w:rsid w:val="00602388"/>
    <w:rsid w:val="00605564"/>
    <w:rsid w:val="0064167A"/>
    <w:rsid w:val="00641BC7"/>
    <w:rsid w:val="00655A59"/>
    <w:rsid w:val="0066030E"/>
    <w:rsid w:val="00677CC2"/>
    <w:rsid w:val="006905DE"/>
    <w:rsid w:val="0069207B"/>
    <w:rsid w:val="0069210F"/>
    <w:rsid w:val="006B6E88"/>
    <w:rsid w:val="006C2748"/>
    <w:rsid w:val="006C31EF"/>
    <w:rsid w:val="006C7F8C"/>
    <w:rsid w:val="006D7074"/>
    <w:rsid w:val="006E120D"/>
    <w:rsid w:val="006F0A58"/>
    <w:rsid w:val="006F318F"/>
    <w:rsid w:val="006F6D10"/>
    <w:rsid w:val="00700B2C"/>
    <w:rsid w:val="0070217A"/>
    <w:rsid w:val="00713084"/>
    <w:rsid w:val="00713AC7"/>
    <w:rsid w:val="00715914"/>
    <w:rsid w:val="007211B1"/>
    <w:rsid w:val="007244B8"/>
    <w:rsid w:val="00731E00"/>
    <w:rsid w:val="007358D2"/>
    <w:rsid w:val="007440B7"/>
    <w:rsid w:val="00746C1A"/>
    <w:rsid w:val="007538EE"/>
    <w:rsid w:val="007642C6"/>
    <w:rsid w:val="00770E7B"/>
    <w:rsid w:val="007715C9"/>
    <w:rsid w:val="00774EDD"/>
    <w:rsid w:val="007757EC"/>
    <w:rsid w:val="00780484"/>
    <w:rsid w:val="0078141B"/>
    <w:rsid w:val="0078753C"/>
    <w:rsid w:val="007924FC"/>
    <w:rsid w:val="00794E4D"/>
    <w:rsid w:val="007A42B9"/>
    <w:rsid w:val="007B75F4"/>
    <w:rsid w:val="007D577D"/>
    <w:rsid w:val="007F0CDB"/>
    <w:rsid w:val="007F5F94"/>
    <w:rsid w:val="00830F97"/>
    <w:rsid w:val="008349F5"/>
    <w:rsid w:val="008422C3"/>
    <w:rsid w:val="0084395C"/>
    <w:rsid w:val="00846DE3"/>
    <w:rsid w:val="0085473A"/>
    <w:rsid w:val="00856A31"/>
    <w:rsid w:val="008754D0"/>
    <w:rsid w:val="00881B8F"/>
    <w:rsid w:val="00881FA8"/>
    <w:rsid w:val="00890D90"/>
    <w:rsid w:val="0089107B"/>
    <w:rsid w:val="00892DD3"/>
    <w:rsid w:val="008C78CB"/>
    <w:rsid w:val="008C7F36"/>
    <w:rsid w:val="008D0EE0"/>
    <w:rsid w:val="008D165D"/>
    <w:rsid w:val="008D2DF7"/>
    <w:rsid w:val="008E0AA3"/>
    <w:rsid w:val="008F27BA"/>
    <w:rsid w:val="008F2D38"/>
    <w:rsid w:val="008F54E7"/>
    <w:rsid w:val="00901A4A"/>
    <w:rsid w:val="0090245E"/>
    <w:rsid w:val="00903422"/>
    <w:rsid w:val="00904A28"/>
    <w:rsid w:val="009069E1"/>
    <w:rsid w:val="00913EEB"/>
    <w:rsid w:val="00916692"/>
    <w:rsid w:val="009213B7"/>
    <w:rsid w:val="009264CF"/>
    <w:rsid w:val="009265BF"/>
    <w:rsid w:val="00932377"/>
    <w:rsid w:val="00940885"/>
    <w:rsid w:val="00947D5A"/>
    <w:rsid w:val="009532A5"/>
    <w:rsid w:val="00973B3E"/>
    <w:rsid w:val="00982467"/>
    <w:rsid w:val="009851AC"/>
    <w:rsid w:val="009868E9"/>
    <w:rsid w:val="00990ED3"/>
    <w:rsid w:val="00995966"/>
    <w:rsid w:val="009968A1"/>
    <w:rsid w:val="00996E5A"/>
    <w:rsid w:val="009A04E9"/>
    <w:rsid w:val="009C2759"/>
    <w:rsid w:val="009C6470"/>
    <w:rsid w:val="009D006B"/>
    <w:rsid w:val="009D042D"/>
    <w:rsid w:val="009D3615"/>
    <w:rsid w:val="009D3F82"/>
    <w:rsid w:val="009F374D"/>
    <w:rsid w:val="00A01922"/>
    <w:rsid w:val="00A03018"/>
    <w:rsid w:val="00A03DF4"/>
    <w:rsid w:val="00A0732C"/>
    <w:rsid w:val="00A14CCB"/>
    <w:rsid w:val="00A15C98"/>
    <w:rsid w:val="00A17001"/>
    <w:rsid w:val="00A17534"/>
    <w:rsid w:val="00A22C98"/>
    <w:rsid w:val="00A231E2"/>
    <w:rsid w:val="00A51202"/>
    <w:rsid w:val="00A51766"/>
    <w:rsid w:val="00A64912"/>
    <w:rsid w:val="00A650AA"/>
    <w:rsid w:val="00A65EDF"/>
    <w:rsid w:val="00A70A74"/>
    <w:rsid w:val="00A81C46"/>
    <w:rsid w:val="00A8726F"/>
    <w:rsid w:val="00A930F1"/>
    <w:rsid w:val="00A9340E"/>
    <w:rsid w:val="00A959C5"/>
    <w:rsid w:val="00AB444C"/>
    <w:rsid w:val="00AC4BB2"/>
    <w:rsid w:val="00AC719E"/>
    <w:rsid w:val="00AD46A2"/>
    <w:rsid w:val="00AD5641"/>
    <w:rsid w:val="00AE5CA2"/>
    <w:rsid w:val="00AF06CF"/>
    <w:rsid w:val="00AF52A3"/>
    <w:rsid w:val="00B123B7"/>
    <w:rsid w:val="00B153A2"/>
    <w:rsid w:val="00B154F1"/>
    <w:rsid w:val="00B20224"/>
    <w:rsid w:val="00B26785"/>
    <w:rsid w:val="00B33B3C"/>
    <w:rsid w:val="00B35BDF"/>
    <w:rsid w:val="00B43C5C"/>
    <w:rsid w:val="00B532BC"/>
    <w:rsid w:val="00B55D3B"/>
    <w:rsid w:val="00B63834"/>
    <w:rsid w:val="00B646E3"/>
    <w:rsid w:val="00B72015"/>
    <w:rsid w:val="00B7541E"/>
    <w:rsid w:val="00B80199"/>
    <w:rsid w:val="00B844D3"/>
    <w:rsid w:val="00B85897"/>
    <w:rsid w:val="00B86188"/>
    <w:rsid w:val="00B93F3D"/>
    <w:rsid w:val="00B9706F"/>
    <w:rsid w:val="00BA220B"/>
    <w:rsid w:val="00BA7538"/>
    <w:rsid w:val="00BC23DC"/>
    <w:rsid w:val="00BE35B1"/>
    <w:rsid w:val="00BE719A"/>
    <w:rsid w:val="00BE720A"/>
    <w:rsid w:val="00BF6BCB"/>
    <w:rsid w:val="00C04B3B"/>
    <w:rsid w:val="00C122FF"/>
    <w:rsid w:val="00C25299"/>
    <w:rsid w:val="00C341CD"/>
    <w:rsid w:val="00C37981"/>
    <w:rsid w:val="00C42BF8"/>
    <w:rsid w:val="00C50043"/>
    <w:rsid w:val="00C53DB5"/>
    <w:rsid w:val="00C5509A"/>
    <w:rsid w:val="00C5584A"/>
    <w:rsid w:val="00C60650"/>
    <w:rsid w:val="00C6072B"/>
    <w:rsid w:val="00C667B4"/>
    <w:rsid w:val="00C74FD3"/>
    <w:rsid w:val="00C7573B"/>
    <w:rsid w:val="00C93FD0"/>
    <w:rsid w:val="00C940DF"/>
    <w:rsid w:val="00C968CD"/>
    <w:rsid w:val="00CD12A2"/>
    <w:rsid w:val="00CE1B42"/>
    <w:rsid w:val="00CF0BB2"/>
    <w:rsid w:val="00CF3EE8"/>
    <w:rsid w:val="00D13141"/>
    <w:rsid w:val="00D13441"/>
    <w:rsid w:val="00D176AA"/>
    <w:rsid w:val="00D2365A"/>
    <w:rsid w:val="00D256F3"/>
    <w:rsid w:val="00D27143"/>
    <w:rsid w:val="00D37840"/>
    <w:rsid w:val="00D45544"/>
    <w:rsid w:val="00D473B5"/>
    <w:rsid w:val="00D54A49"/>
    <w:rsid w:val="00D6253E"/>
    <w:rsid w:val="00D70DFB"/>
    <w:rsid w:val="00D74249"/>
    <w:rsid w:val="00D766DF"/>
    <w:rsid w:val="00D77632"/>
    <w:rsid w:val="00D8280A"/>
    <w:rsid w:val="00DA6185"/>
    <w:rsid w:val="00DC4F88"/>
    <w:rsid w:val="00DD51EA"/>
    <w:rsid w:val="00DE3489"/>
    <w:rsid w:val="00DF2145"/>
    <w:rsid w:val="00DF58DF"/>
    <w:rsid w:val="00E05704"/>
    <w:rsid w:val="00E1068C"/>
    <w:rsid w:val="00E118B9"/>
    <w:rsid w:val="00E159D1"/>
    <w:rsid w:val="00E17108"/>
    <w:rsid w:val="00E30567"/>
    <w:rsid w:val="00E30FCA"/>
    <w:rsid w:val="00E338EF"/>
    <w:rsid w:val="00E42C7D"/>
    <w:rsid w:val="00E5165B"/>
    <w:rsid w:val="00E65CED"/>
    <w:rsid w:val="00E74DC7"/>
    <w:rsid w:val="00E75AEA"/>
    <w:rsid w:val="00E80760"/>
    <w:rsid w:val="00E859B2"/>
    <w:rsid w:val="00E94D5E"/>
    <w:rsid w:val="00EA23FB"/>
    <w:rsid w:val="00EA7100"/>
    <w:rsid w:val="00EB1780"/>
    <w:rsid w:val="00EB7AC1"/>
    <w:rsid w:val="00EC2D23"/>
    <w:rsid w:val="00EC3721"/>
    <w:rsid w:val="00EC4ECE"/>
    <w:rsid w:val="00EC67C5"/>
    <w:rsid w:val="00EE60CF"/>
    <w:rsid w:val="00EF0C79"/>
    <w:rsid w:val="00EF2E3A"/>
    <w:rsid w:val="00EF323A"/>
    <w:rsid w:val="00EF61DC"/>
    <w:rsid w:val="00F00C48"/>
    <w:rsid w:val="00F0228A"/>
    <w:rsid w:val="00F02604"/>
    <w:rsid w:val="00F0553A"/>
    <w:rsid w:val="00F06146"/>
    <w:rsid w:val="00F072A7"/>
    <w:rsid w:val="00F078DC"/>
    <w:rsid w:val="00F12083"/>
    <w:rsid w:val="00F205BD"/>
    <w:rsid w:val="00F27215"/>
    <w:rsid w:val="00F3299C"/>
    <w:rsid w:val="00F52330"/>
    <w:rsid w:val="00F55691"/>
    <w:rsid w:val="00F70411"/>
    <w:rsid w:val="00F71650"/>
    <w:rsid w:val="00F73BD6"/>
    <w:rsid w:val="00F83989"/>
    <w:rsid w:val="00F91403"/>
    <w:rsid w:val="00F95A47"/>
    <w:rsid w:val="00FA2A73"/>
    <w:rsid w:val="00FA7CB4"/>
    <w:rsid w:val="00FB40BA"/>
    <w:rsid w:val="00FB7D3E"/>
    <w:rsid w:val="00FC09D5"/>
    <w:rsid w:val="00FC142A"/>
    <w:rsid w:val="00FC6E0E"/>
    <w:rsid w:val="00FD53C3"/>
    <w:rsid w:val="00FE13F7"/>
    <w:rsid w:val="00FE3832"/>
    <w:rsid w:val="00FE6714"/>
    <w:rsid w:val="00FF00F1"/>
    <w:rsid w:val="00FF014E"/>
    <w:rsid w:val="00FF50A8"/>
    <w:rsid w:val="00FF7214"/>
    <w:rsid w:val="00FF7B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74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FA2A73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BE35B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E35B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E35B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E35B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E35B1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E35B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E35B1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E35B1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E35B1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FA2A73"/>
  </w:style>
  <w:style w:type="paragraph" w:customStyle="1" w:styleId="OPCParaBase">
    <w:name w:val="OPCParaBase"/>
    <w:link w:val="OPCParaBaseChar"/>
    <w:qFormat/>
    <w:rsid w:val="00FA2A73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link w:val="ShortTChar"/>
    <w:qFormat/>
    <w:rsid w:val="00FA2A73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FA2A73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FA2A73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FA2A73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FA2A73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FA2A73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FA2A73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FA2A73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FA2A73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FA2A73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link w:val="ActnoChar"/>
    <w:qFormat/>
    <w:rsid w:val="00FA2A73"/>
  </w:style>
  <w:style w:type="paragraph" w:customStyle="1" w:styleId="Blocks">
    <w:name w:val="Blocks"/>
    <w:aliases w:val="bb"/>
    <w:basedOn w:val="OPCParaBase"/>
    <w:qFormat/>
    <w:rsid w:val="00FA2A73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FA2A7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FA2A73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FA2A73"/>
    <w:rPr>
      <w:i/>
    </w:rPr>
  </w:style>
  <w:style w:type="paragraph" w:customStyle="1" w:styleId="BoxList">
    <w:name w:val="BoxList"/>
    <w:aliases w:val="bl"/>
    <w:basedOn w:val="BoxText"/>
    <w:qFormat/>
    <w:rsid w:val="00FA2A73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FA2A73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FA2A73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FA2A73"/>
    <w:pPr>
      <w:ind w:left="1985" w:hanging="851"/>
    </w:pPr>
  </w:style>
  <w:style w:type="character" w:customStyle="1" w:styleId="CharAmPartNo">
    <w:name w:val="CharAmPartNo"/>
    <w:basedOn w:val="OPCCharBase"/>
    <w:qFormat/>
    <w:rsid w:val="00FA2A73"/>
  </w:style>
  <w:style w:type="character" w:customStyle="1" w:styleId="CharAmPartText">
    <w:name w:val="CharAmPartText"/>
    <w:basedOn w:val="OPCCharBase"/>
    <w:qFormat/>
    <w:rsid w:val="00FA2A73"/>
  </w:style>
  <w:style w:type="character" w:customStyle="1" w:styleId="CharAmSchNo">
    <w:name w:val="CharAmSchNo"/>
    <w:basedOn w:val="OPCCharBase"/>
    <w:qFormat/>
    <w:rsid w:val="00FA2A73"/>
  </w:style>
  <w:style w:type="character" w:customStyle="1" w:styleId="CharAmSchText">
    <w:name w:val="CharAmSchText"/>
    <w:basedOn w:val="OPCCharBase"/>
    <w:qFormat/>
    <w:rsid w:val="00FA2A73"/>
  </w:style>
  <w:style w:type="character" w:customStyle="1" w:styleId="CharBoldItalic">
    <w:name w:val="CharBoldItalic"/>
    <w:basedOn w:val="OPCCharBase"/>
    <w:uiPriority w:val="1"/>
    <w:qFormat/>
    <w:rsid w:val="00FA2A73"/>
    <w:rPr>
      <w:b/>
      <w:i/>
    </w:rPr>
  </w:style>
  <w:style w:type="character" w:customStyle="1" w:styleId="CharChapNo">
    <w:name w:val="CharChapNo"/>
    <w:basedOn w:val="OPCCharBase"/>
    <w:uiPriority w:val="1"/>
    <w:qFormat/>
    <w:rsid w:val="00FA2A73"/>
  </w:style>
  <w:style w:type="character" w:customStyle="1" w:styleId="CharChapText">
    <w:name w:val="CharChapText"/>
    <w:basedOn w:val="OPCCharBase"/>
    <w:uiPriority w:val="1"/>
    <w:qFormat/>
    <w:rsid w:val="00FA2A73"/>
  </w:style>
  <w:style w:type="character" w:customStyle="1" w:styleId="CharDivNo">
    <w:name w:val="CharDivNo"/>
    <w:basedOn w:val="OPCCharBase"/>
    <w:uiPriority w:val="1"/>
    <w:qFormat/>
    <w:rsid w:val="00FA2A73"/>
  </w:style>
  <w:style w:type="character" w:customStyle="1" w:styleId="CharDivText">
    <w:name w:val="CharDivText"/>
    <w:basedOn w:val="OPCCharBase"/>
    <w:uiPriority w:val="1"/>
    <w:qFormat/>
    <w:rsid w:val="00FA2A73"/>
  </w:style>
  <w:style w:type="character" w:customStyle="1" w:styleId="CharItalic">
    <w:name w:val="CharItalic"/>
    <w:basedOn w:val="OPCCharBase"/>
    <w:uiPriority w:val="1"/>
    <w:qFormat/>
    <w:rsid w:val="00FA2A73"/>
    <w:rPr>
      <w:i/>
    </w:rPr>
  </w:style>
  <w:style w:type="character" w:customStyle="1" w:styleId="CharPartNo">
    <w:name w:val="CharPartNo"/>
    <w:basedOn w:val="OPCCharBase"/>
    <w:uiPriority w:val="1"/>
    <w:qFormat/>
    <w:rsid w:val="00FA2A73"/>
  </w:style>
  <w:style w:type="character" w:customStyle="1" w:styleId="CharPartText">
    <w:name w:val="CharPartText"/>
    <w:basedOn w:val="OPCCharBase"/>
    <w:uiPriority w:val="1"/>
    <w:qFormat/>
    <w:rsid w:val="00FA2A73"/>
  </w:style>
  <w:style w:type="character" w:customStyle="1" w:styleId="CharSectno">
    <w:name w:val="CharSectno"/>
    <w:basedOn w:val="OPCCharBase"/>
    <w:qFormat/>
    <w:rsid w:val="00FA2A73"/>
  </w:style>
  <w:style w:type="character" w:customStyle="1" w:styleId="CharSubdNo">
    <w:name w:val="CharSubdNo"/>
    <w:basedOn w:val="OPCCharBase"/>
    <w:uiPriority w:val="1"/>
    <w:qFormat/>
    <w:rsid w:val="00FA2A73"/>
  </w:style>
  <w:style w:type="character" w:customStyle="1" w:styleId="CharSubdText">
    <w:name w:val="CharSubdText"/>
    <w:basedOn w:val="OPCCharBase"/>
    <w:uiPriority w:val="1"/>
    <w:qFormat/>
    <w:rsid w:val="00FA2A73"/>
  </w:style>
  <w:style w:type="paragraph" w:customStyle="1" w:styleId="CTA--">
    <w:name w:val="CTA --"/>
    <w:basedOn w:val="OPCParaBase"/>
    <w:next w:val="Normal"/>
    <w:rsid w:val="00FA2A73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FA2A73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FA2A73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FA2A73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FA2A73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FA2A73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FA2A73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FA2A73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FA2A73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FA2A73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FA2A73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FA2A73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FA2A73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FA2A73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FA2A73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link w:val="DefinitionChar"/>
    <w:rsid w:val="00FA2A73"/>
    <w:pPr>
      <w:spacing w:before="180" w:line="240" w:lineRule="auto"/>
      <w:ind w:left="1134"/>
    </w:pPr>
  </w:style>
  <w:style w:type="paragraph" w:customStyle="1" w:styleId="Formula">
    <w:name w:val="Formula"/>
    <w:basedOn w:val="OPCParaBase"/>
    <w:rsid w:val="00FA2A73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FA2A73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FA2A73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FA2A73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FA2A73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FA2A73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FA2A73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FA2A73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FA2A73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FA2A73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FA2A73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FA2A73"/>
    <w:pPr>
      <w:spacing w:before="4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FA2A73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FA2A73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FA2A73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FA2A73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FA2A73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FA2A73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FA2A73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FA2A73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FA2A73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FA2A73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FA2A73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FA2A73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FA2A73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link w:val="subsection2Char"/>
    <w:rsid w:val="00FA2A73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FA2A73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FA2A73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FA2A73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FA2A73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FA2A73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FA2A7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FA2A73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FA2A73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FA2A73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FA2A73"/>
    <w:pPr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FA2A73"/>
    <w:pPr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FA2A73"/>
    <w:pPr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FA2A73"/>
    <w:pPr>
      <w:keepLines/>
      <w:tabs>
        <w:tab w:val="right" w:pos="7088"/>
      </w:tabs>
      <w:spacing w:before="80" w:line="240" w:lineRule="auto"/>
      <w:ind w:left="2184" w:right="567" w:hanging="1333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FA2A73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semiHidden/>
    <w:unhideWhenUsed/>
    <w:rsid w:val="00FA2A73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unhideWhenUsed/>
    <w:rsid w:val="00FA2A73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FA2A73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semiHidden/>
    <w:unhideWhenUsed/>
    <w:rsid w:val="00FA2A73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FA2A73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FA2A73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FA2A73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FA2A73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FA2A73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FA2A73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FA2A73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FA2A73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FA2A73"/>
    <w:rPr>
      <w:sz w:val="16"/>
    </w:rPr>
  </w:style>
  <w:style w:type="table" w:customStyle="1" w:styleId="CFlag">
    <w:name w:val="CFlag"/>
    <w:basedOn w:val="TableNormal"/>
    <w:uiPriority w:val="99"/>
    <w:rsid w:val="00FA2A73"/>
    <w:rPr>
      <w:rFonts w:eastAsia="Times New Roman" w:cs="Times New Roman"/>
      <w:lang w:eastAsia="en-AU"/>
    </w:rPr>
    <w:tblPr/>
  </w:style>
  <w:style w:type="paragraph" w:customStyle="1" w:styleId="SignCoverPageEnd">
    <w:name w:val="SignCoverPageEnd"/>
    <w:basedOn w:val="OPCParaBase"/>
    <w:next w:val="Normal"/>
    <w:rsid w:val="00FA2A73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FA2A73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CompiledActNo">
    <w:name w:val="CompiledActNo"/>
    <w:basedOn w:val="OPCParaBase"/>
    <w:next w:val="Normal"/>
    <w:rsid w:val="00FA2A73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FA2A73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FA2A73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FA2A73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FA2A73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FA2A7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FA2A7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FA2A7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FA2A73"/>
    <w:pPr>
      <w:spacing w:before="60" w:line="240" w:lineRule="auto"/>
    </w:pPr>
    <w:rPr>
      <w:rFonts w:cs="Arial"/>
      <w:sz w:val="20"/>
      <w:szCs w:val="22"/>
    </w:rPr>
  </w:style>
  <w:style w:type="paragraph" w:customStyle="1" w:styleId="TableHeading">
    <w:name w:val="TableHeading"/>
    <w:aliases w:val="th"/>
    <w:basedOn w:val="OPCParaBase"/>
    <w:next w:val="Tabletext"/>
    <w:rsid w:val="00FA2A73"/>
    <w:pPr>
      <w:keepNext/>
      <w:spacing w:before="60" w:line="240" w:lineRule="atLeast"/>
    </w:pPr>
    <w:rPr>
      <w:b/>
      <w:sz w:val="20"/>
    </w:rPr>
  </w:style>
  <w:style w:type="paragraph" w:customStyle="1" w:styleId="NoteToSubpara">
    <w:name w:val="NoteToSubpara"/>
    <w:aliases w:val="nts"/>
    <w:basedOn w:val="OPCParaBase"/>
    <w:rsid w:val="00FA2A73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FA2A73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ableText">
    <w:name w:val="ENoteTableText"/>
    <w:aliases w:val="entt"/>
    <w:basedOn w:val="OPCParaBase"/>
    <w:rsid w:val="00FA2A73"/>
    <w:pPr>
      <w:spacing w:before="60" w:line="240" w:lineRule="atLeast"/>
    </w:pPr>
    <w:rPr>
      <w:sz w:val="16"/>
    </w:rPr>
  </w:style>
  <w:style w:type="paragraph" w:customStyle="1" w:styleId="ENoteTTi">
    <w:name w:val="ENoteTTi"/>
    <w:aliases w:val="entti"/>
    <w:basedOn w:val="OPCParaBase"/>
    <w:rsid w:val="00FA2A73"/>
    <w:pPr>
      <w:keepNext/>
      <w:spacing w:before="60" w:line="240" w:lineRule="atLeast"/>
      <w:ind w:left="170"/>
    </w:pPr>
    <w:rPr>
      <w:sz w:val="16"/>
    </w:rPr>
  </w:style>
  <w:style w:type="paragraph" w:customStyle="1" w:styleId="ENoteTTIndentHeading">
    <w:name w:val="ENoteTTIndentHeading"/>
    <w:aliases w:val="enTTHi"/>
    <w:basedOn w:val="OPCParaBase"/>
    <w:rsid w:val="00FA2A73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sHeading1">
    <w:name w:val="ENotesHeading 1"/>
    <w:aliases w:val="Enh1"/>
    <w:basedOn w:val="OPCParaBase"/>
    <w:next w:val="Normal"/>
    <w:rsid w:val="00FA2A73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FA2A73"/>
    <w:pPr>
      <w:spacing w:before="120" w:after="120"/>
      <w:outlineLvl w:val="2"/>
    </w:pPr>
    <w:rPr>
      <w:b/>
      <w:sz w:val="24"/>
      <w:szCs w:val="28"/>
    </w:rPr>
  </w:style>
  <w:style w:type="paragraph" w:customStyle="1" w:styleId="MadeunderText">
    <w:name w:val="MadeunderText"/>
    <w:basedOn w:val="OPCParaBase"/>
    <w:next w:val="Normal"/>
    <w:rsid w:val="00FA2A73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FA2A73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NoCASA">
    <w:name w:val="CharSubPartNo(CASA)"/>
    <w:basedOn w:val="OPCCharBase"/>
    <w:uiPriority w:val="1"/>
    <w:rsid w:val="00FA2A73"/>
  </w:style>
  <w:style w:type="character" w:customStyle="1" w:styleId="CharSubPartTextCASA">
    <w:name w:val="CharSubPartText(CASA)"/>
    <w:basedOn w:val="OPCCharBase"/>
    <w:uiPriority w:val="1"/>
    <w:rsid w:val="00FA2A73"/>
  </w:style>
  <w:style w:type="paragraph" w:customStyle="1" w:styleId="SubPartCASA">
    <w:name w:val="SubPart(CASA)"/>
    <w:aliases w:val="csp"/>
    <w:basedOn w:val="OPCParaBase"/>
    <w:next w:val="ActHead3"/>
    <w:rsid w:val="00FA2A73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paragraph" w:customStyle="1" w:styleId="ENoteTTIndentHeadingSub">
    <w:name w:val="ENoteTTIndentHeadingSub"/>
    <w:aliases w:val="enTTHis"/>
    <w:basedOn w:val="OPCParaBase"/>
    <w:rsid w:val="00FA2A73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FA2A73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FA2A73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FA2A73"/>
    <w:pPr>
      <w:keepNext/>
      <w:keepLines/>
      <w:spacing w:before="240" w:line="240" w:lineRule="auto"/>
      <w:ind w:left="1134" w:hanging="1134"/>
    </w:pPr>
    <w:rPr>
      <w:b/>
      <w:sz w:val="28"/>
    </w:rPr>
  </w:style>
  <w:style w:type="table" w:styleId="TableGrid">
    <w:name w:val="Table Grid"/>
    <w:basedOn w:val="TableNormal"/>
    <w:uiPriority w:val="59"/>
    <w:rsid w:val="00FA2A7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tetext">
    <w:name w:val="note(text)"/>
    <w:aliases w:val="n"/>
    <w:basedOn w:val="OPCParaBase"/>
    <w:rsid w:val="00FA2A73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746C1A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FA2A7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FA2A73"/>
    <w:rPr>
      <w:sz w:val="22"/>
    </w:rPr>
  </w:style>
  <w:style w:type="paragraph" w:customStyle="1" w:styleId="SOTextNote">
    <w:name w:val="SO TextNote"/>
    <w:aliases w:val="sont"/>
    <w:basedOn w:val="SOText"/>
    <w:qFormat/>
    <w:rsid w:val="00FA2A73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FA2A73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FA2A73"/>
    <w:rPr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FA2A73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FA2A73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FA2A73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FA2A73"/>
    <w:rPr>
      <w:sz w:val="18"/>
    </w:rPr>
  </w:style>
  <w:style w:type="paragraph" w:customStyle="1" w:styleId="FileName">
    <w:name w:val="FileName"/>
    <w:basedOn w:val="Normal"/>
    <w:rsid w:val="00FA2A73"/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FA2A73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FA2A73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FA2A73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FA2A73"/>
    <w:rPr>
      <w:i/>
      <w:sz w:val="22"/>
    </w:rPr>
  </w:style>
  <w:style w:type="paragraph" w:customStyle="1" w:styleId="SOText2">
    <w:name w:val="SO Text2"/>
    <w:aliases w:val="sot2"/>
    <w:basedOn w:val="Normal"/>
    <w:next w:val="SOText"/>
    <w:link w:val="SOText2Char"/>
    <w:rsid w:val="00FA2A7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FA2A73"/>
    <w:rPr>
      <w:sz w:val="22"/>
    </w:rPr>
  </w:style>
  <w:style w:type="paragraph" w:customStyle="1" w:styleId="ETAsubitem">
    <w:name w:val="ETA(subitem)"/>
    <w:basedOn w:val="OPCParaBase"/>
    <w:rsid w:val="00FA2A7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FA2A73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FA2A7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FA2A7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NotesHeading1">
    <w:name w:val="NotesHeading 1"/>
    <w:basedOn w:val="OPCParaBase"/>
    <w:next w:val="Normal"/>
    <w:rsid w:val="00FA2A73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FA2A73"/>
    <w:rPr>
      <w:b/>
      <w:sz w:val="28"/>
      <w:szCs w:val="28"/>
    </w:rPr>
  </w:style>
  <w:style w:type="paragraph" w:customStyle="1" w:styleId="Transitional">
    <w:name w:val="Transitional"/>
    <w:aliases w:val="tr"/>
    <w:basedOn w:val="ItemHead"/>
    <w:next w:val="Item"/>
    <w:rsid w:val="00FA2A73"/>
  </w:style>
  <w:style w:type="character" w:customStyle="1" w:styleId="subsectionChar">
    <w:name w:val="subsection Char"/>
    <w:aliases w:val="ss Char"/>
    <w:basedOn w:val="DefaultParagraphFont"/>
    <w:link w:val="subsection"/>
    <w:locked/>
    <w:rsid w:val="00B72015"/>
    <w:rPr>
      <w:rFonts w:eastAsia="Times New Roman" w:cs="Times New Roman"/>
      <w:sz w:val="22"/>
      <w:lang w:eastAsia="en-AU"/>
    </w:rPr>
  </w:style>
  <w:style w:type="character" w:customStyle="1" w:styleId="paragraphChar">
    <w:name w:val="paragraph Char"/>
    <w:aliases w:val="a Char"/>
    <w:basedOn w:val="DefaultParagraphFont"/>
    <w:link w:val="paragraph"/>
    <w:locked/>
    <w:rsid w:val="00B72015"/>
    <w:rPr>
      <w:rFonts w:eastAsia="Times New Roman" w:cs="Times New Roman"/>
      <w:sz w:val="22"/>
      <w:lang w:eastAsia="en-AU"/>
    </w:rPr>
  </w:style>
  <w:style w:type="character" w:customStyle="1" w:styleId="ActHead5Char">
    <w:name w:val="ActHead 5 Char"/>
    <w:aliases w:val="s Char"/>
    <w:link w:val="ActHead5"/>
    <w:rsid w:val="00B72015"/>
    <w:rPr>
      <w:rFonts w:eastAsia="Times New Roman" w:cs="Times New Roman"/>
      <w:b/>
      <w:kern w:val="28"/>
      <w:sz w:val="24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BE35B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E35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E35B1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E35B1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E35B1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E35B1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E35B1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E35B1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E35B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13F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13F7"/>
    <w:rPr>
      <w:rFonts w:ascii="Tahoma" w:hAnsi="Tahoma" w:cs="Tahoma"/>
      <w:sz w:val="16"/>
      <w:szCs w:val="16"/>
    </w:rPr>
  </w:style>
  <w:style w:type="character" w:customStyle="1" w:styleId="DefinitionChar">
    <w:name w:val="Definition Char"/>
    <w:aliases w:val="dd Char"/>
    <w:link w:val="Definition"/>
    <w:locked/>
    <w:rsid w:val="00051806"/>
    <w:rPr>
      <w:rFonts w:eastAsia="Times New Roman" w:cs="Times New Roman"/>
      <w:sz w:val="22"/>
      <w:lang w:eastAsia="en-AU"/>
    </w:rPr>
  </w:style>
  <w:style w:type="character" w:customStyle="1" w:styleId="subsection2Char">
    <w:name w:val="subsection2 Char"/>
    <w:aliases w:val="ss2 Char"/>
    <w:link w:val="subsection2"/>
    <w:locked/>
    <w:rsid w:val="00051806"/>
    <w:rPr>
      <w:rFonts w:eastAsia="Times New Roman" w:cs="Times New Roman"/>
      <w:sz w:val="22"/>
      <w:lang w:eastAsia="en-AU"/>
    </w:rPr>
  </w:style>
  <w:style w:type="character" w:styleId="Hyperlink">
    <w:name w:val="Hyperlink"/>
    <w:basedOn w:val="DefaultParagraphFont"/>
    <w:uiPriority w:val="99"/>
    <w:semiHidden/>
    <w:unhideWhenUsed/>
    <w:rsid w:val="00FB7D3E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B7D3E"/>
    <w:rPr>
      <w:color w:val="0000FF" w:themeColor="hyperlink"/>
      <w:u w:val="single"/>
    </w:rPr>
  </w:style>
  <w:style w:type="paragraph" w:customStyle="1" w:styleId="ShortTP1">
    <w:name w:val="ShortTP1"/>
    <w:basedOn w:val="ShortT"/>
    <w:link w:val="ShortTP1Char"/>
    <w:rsid w:val="00F70411"/>
    <w:pPr>
      <w:spacing w:before="800"/>
    </w:pPr>
  </w:style>
  <w:style w:type="character" w:customStyle="1" w:styleId="OPCParaBaseChar">
    <w:name w:val="OPCParaBase Char"/>
    <w:basedOn w:val="DefaultParagraphFont"/>
    <w:link w:val="OPCParaBase"/>
    <w:rsid w:val="00F70411"/>
    <w:rPr>
      <w:rFonts w:eastAsia="Times New Roman" w:cs="Times New Roman"/>
      <w:sz w:val="22"/>
      <w:lang w:eastAsia="en-AU"/>
    </w:rPr>
  </w:style>
  <w:style w:type="character" w:customStyle="1" w:styleId="ShortTChar">
    <w:name w:val="ShortT Char"/>
    <w:basedOn w:val="OPCParaBaseChar"/>
    <w:link w:val="ShortT"/>
    <w:rsid w:val="00F70411"/>
    <w:rPr>
      <w:rFonts w:eastAsia="Times New Roman" w:cs="Times New Roman"/>
      <w:b/>
      <w:sz w:val="40"/>
      <w:lang w:eastAsia="en-AU"/>
    </w:rPr>
  </w:style>
  <w:style w:type="character" w:customStyle="1" w:styleId="ShortTP1Char">
    <w:name w:val="ShortTP1 Char"/>
    <w:basedOn w:val="ShortTChar"/>
    <w:link w:val="ShortTP1"/>
    <w:rsid w:val="00F70411"/>
    <w:rPr>
      <w:rFonts w:eastAsia="Times New Roman" w:cs="Times New Roman"/>
      <w:b/>
      <w:sz w:val="40"/>
      <w:lang w:eastAsia="en-AU"/>
    </w:rPr>
  </w:style>
  <w:style w:type="paragraph" w:customStyle="1" w:styleId="ActNoP1">
    <w:name w:val="ActNoP1"/>
    <w:basedOn w:val="Actno"/>
    <w:link w:val="ActNoP1Char"/>
    <w:rsid w:val="00F70411"/>
    <w:pPr>
      <w:spacing w:before="800"/>
    </w:pPr>
    <w:rPr>
      <w:sz w:val="28"/>
    </w:rPr>
  </w:style>
  <w:style w:type="character" w:customStyle="1" w:styleId="ActnoChar">
    <w:name w:val="Actno Char"/>
    <w:basedOn w:val="ShortTChar"/>
    <w:link w:val="Actno"/>
    <w:rsid w:val="00F70411"/>
    <w:rPr>
      <w:rFonts w:eastAsia="Times New Roman" w:cs="Times New Roman"/>
      <w:b/>
      <w:sz w:val="40"/>
      <w:lang w:eastAsia="en-AU"/>
    </w:rPr>
  </w:style>
  <w:style w:type="character" w:customStyle="1" w:styleId="ActNoP1Char">
    <w:name w:val="ActNoP1 Char"/>
    <w:basedOn w:val="ActnoChar"/>
    <w:link w:val="ActNoP1"/>
    <w:rsid w:val="00F70411"/>
    <w:rPr>
      <w:rFonts w:eastAsia="Times New Roman" w:cs="Times New Roman"/>
      <w:b/>
      <w:sz w:val="28"/>
      <w:lang w:eastAsia="en-AU"/>
    </w:rPr>
  </w:style>
  <w:style w:type="paragraph" w:customStyle="1" w:styleId="ShortTCP">
    <w:name w:val="ShortTCP"/>
    <w:basedOn w:val="ShortT"/>
    <w:link w:val="ShortTCPChar"/>
    <w:rsid w:val="00F70411"/>
  </w:style>
  <w:style w:type="character" w:customStyle="1" w:styleId="ShortTCPChar">
    <w:name w:val="ShortTCP Char"/>
    <w:basedOn w:val="ShortTChar"/>
    <w:link w:val="ShortTCP"/>
    <w:rsid w:val="00F70411"/>
    <w:rPr>
      <w:rFonts w:eastAsia="Times New Roman" w:cs="Times New Roman"/>
      <w:b/>
      <w:sz w:val="40"/>
      <w:lang w:eastAsia="en-AU"/>
    </w:rPr>
  </w:style>
  <w:style w:type="paragraph" w:customStyle="1" w:styleId="ActNoCP">
    <w:name w:val="ActNoCP"/>
    <w:basedOn w:val="Actno"/>
    <w:link w:val="ActNoCPChar"/>
    <w:rsid w:val="00F70411"/>
    <w:pPr>
      <w:spacing w:before="400"/>
    </w:pPr>
  </w:style>
  <w:style w:type="character" w:customStyle="1" w:styleId="ActNoCPChar">
    <w:name w:val="ActNoCP Char"/>
    <w:basedOn w:val="ActnoChar"/>
    <w:link w:val="ActNoCP"/>
    <w:rsid w:val="00F70411"/>
    <w:rPr>
      <w:rFonts w:eastAsia="Times New Roman" w:cs="Times New Roman"/>
      <w:b/>
      <w:sz w:val="40"/>
      <w:lang w:eastAsia="en-AU"/>
    </w:rPr>
  </w:style>
  <w:style w:type="paragraph" w:customStyle="1" w:styleId="AssentBk">
    <w:name w:val="AssentBk"/>
    <w:basedOn w:val="Normal"/>
    <w:rsid w:val="00F70411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AssentDt">
    <w:name w:val="AssentDt"/>
    <w:basedOn w:val="Normal"/>
    <w:rsid w:val="00B154F1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2ndRd">
    <w:name w:val="2ndRd"/>
    <w:basedOn w:val="Normal"/>
    <w:rsid w:val="00B154F1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ScalePlusRef">
    <w:name w:val="ScalePlusRef"/>
    <w:basedOn w:val="Normal"/>
    <w:rsid w:val="00B154F1"/>
    <w:pPr>
      <w:spacing w:line="240" w:lineRule="auto"/>
    </w:pPr>
    <w:rPr>
      <w:rFonts w:eastAsia="Times New Roman" w:cs="Times New Roman"/>
      <w:sz w:val="18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FA2A73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BE35B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E35B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E35B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E35B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E35B1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E35B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E35B1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E35B1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E35B1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FA2A73"/>
  </w:style>
  <w:style w:type="paragraph" w:customStyle="1" w:styleId="OPCParaBase">
    <w:name w:val="OPCParaBase"/>
    <w:link w:val="OPCParaBaseChar"/>
    <w:qFormat/>
    <w:rsid w:val="00FA2A73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link w:val="ShortTChar"/>
    <w:qFormat/>
    <w:rsid w:val="00FA2A73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FA2A73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FA2A73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FA2A73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FA2A73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FA2A73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FA2A73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FA2A73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FA2A73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FA2A73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link w:val="ActnoChar"/>
    <w:qFormat/>
    <w:rsid w:val="00FA2A73"/>
  </w:style>
  <w:style w:type="paragraph" w:customStyle="1" w:styleId="Blocks">
    <w:name w:val="Blocks"/>
    <w:aliases w:val="bb"/>
    <w:basedOn w:val="OPCParaBase"/>
    <w:qFormat/>
    <w:rsid w:val="00FA2A73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FA2A7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FA2A73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FA2A73"/>
    <w:rPr>
      <w:i/>
    </w:rPr>
  </w:style>
  <w:style w:type="paragraph" w:customStyle="1" w:styleId="BoxList">
    <w:name w:val="BoxList"/>
    <w:aliases w:val="bl"/>
    <w:basedOn w:val="BoxText"/>
    <w:qFormat/>
    <w:rsid w:val="00FA2A73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FA2A73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FA2A73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FA2A73"/>
    <w:pPr>
      <w:ind w:left="1985" w:hanging="851"/>
    </w:pPr>
  </w:style>
  <w:style w:type="character" w:customStyle="1" w:styleId="CharAmPartNo">
    <w:name w:val="CharAmPartNo"/>
    <w:basedOn w:val="OPCCharBase"/>
    <w:qFormat/>
    <w:rsid w:val="00FA2A73"/>
  </w:style>
  <w:style w:type="character" w:customStyle="1" w:styleId="CharAmPartText">
    <w:name w:val="CharAmPartText"/>
    <w:basedOn w:val="OPCCharBase"/>
    <w:qFormat/>
    <w:rsid w:val="00FA2A73"/>
  </w:style>
  <w:style w:type="character" w:customStyle="1" w:styleId="CharAmSchNo">
    <w:name w:val="CharAmSchNo"/>
    <w:basedOn w:val="OPCCharBase"/>
    <w:qFormat/>
    <w:rsid w:val="00FA2A73"/>
  </w:style>
  <w:style w:type="character" w:customStyle="1" w:styleId="CharAmSchText">
    <w:name w:val="CharAmSchText"/>
    <w:basedOn w:val="OPCCharBase"/>
    <w:qFormat/>
    <w:rsid w:val="00FA2A73"/>
  </w:style>
  <w:style w:type="character" w:customStyle="1" w:styleId="CharBoldItalic">
    <w:name w:val="CharBoldItalic"/>
    <w:basedOn w:val="OPCCharBase"/>
    <w:uiPriority w:val="1"/>
    <w:qFormat/>
    <w:rsid w:val="00FA2A73"/>
    <w:rPr>
      <w:b/>
      <w:i/>
    </w:rPr>
  </w:style>
  <w:style w:type="character" w:customStyle="1" w:styleId="CharChapNo">
    <w:name w:val="CharChapNo"/>
    <w:basedOn w:val="OPCCharBase"/>
    <w:uiPriority w:val="1"/>
    <w:qFormat/>
    <w:rsid w:val="00FA2A73"/>
  </w:style>
  <w:style w:type="character" w:customStyle="1" w:styleId="CharChapText">
    <w:name w:val="CharChapText"/>
    <w:basedOn w:val="OPCCharBase"/>
    <w:uiPriority w:val="1"/>
    <w:qFormat/>
    <w:rsid w:val="00FA2A73"/>
  </w:style>
  <w:style w:type="character" w:customStyle="1" w:styleId="CharDivNo">
    <w:name w:val="CharDivNo"/>
    <w:basedOn w:val="OPCCharBase"/>
    <w:uiPriority w:val="1"/>
    <w:qFormat/>
    <w:rsid w:val="00FA2A73"/>
  </w:style>
  <w:style w:type="character" w:customStyle="1" w:styleId="CharDivText">
    <w:name w:val="CharDivText"/>
    <w:basedOn w:val="OPCCharBase"/>
    <w:uiPriority w:val="1"/>
    <w:qFormat/>
    <w:rsid w:val="00FA2A73"/>
  </w:style>
  <w:style w:type="character" w:customStyle="1" w:styleId="CharItalic">
    <w:name w:val="CharItalic"/>
    <w:basedOn w:val="OPCCharBase"/>
    <w:uiPriority w:val="1"/>
    <w:qFormat/>
    <w:rsid w:val="00FA2A73"/>
    <w:rPr>
      <w:i/>
    </w:rPr>
  </w:style>
  <w:style w:type="character" w:customStyle="1" w:styleId="CharPartNo">
    <w:name w:val="CharPartNo"/>
    <w:basedOn w:val="OPCCharBase"/>
    <w:uiPriority w:val="1"/>
    <w:qFormat/>
    <w:rsid w:val="00FA2A73"/>
  </w:style>
  <w:style w:type="character" w:customStyle="1" w:styleId="CharPartText">
    <w:name w:val="CharPartText"/>
    <w:basedOn w:val="OPCCharBase"/>
    <w:uiPriority w:val="1"/>
    <w:qFormat/>
    <w:rsid w:val="00FA2A73"/>
  </w:style>
  <w:style w:type="character" w:customStyle="1" w:styleId="CharSectno">
    <w:name w:val="CharSectno"/>
    <w:basedOn w:val="OPCCharBase"/>
    <w:qFormat/>
    <w:rsid w:val="00FA2A73"/>
  </w:style>
  <w:style w:type="character" w:customStyle="1" w:styleId="CharSubdNo">
    <w:name w:val="CharSubdNo"/>
    <w:basedOn w:val="OPCCharBase"/>
    <w:uiPriority w:val="1"/>
    <w:qFormat/>
    <w:rsid w:val="00FA2A73"/>
  </w:style>
  <w:style w:type="character" w:customStyle="1" w:styleId="CharSubdText">
    <w:name w:val="CharSubdText"/>
    <w:basedOn w:val="OPCCharBase"/>
    <w:uiPriority w:val="1"/>
    <w:qFormat/>
    <w:rsid w:val="00FA2A73"/>
  </w:style>
  <w:style w:type="paragraph" w:customStyle="1" w:styleId="CTA--">
    <w:name w:val="CTA --"/>
    <w:basedOn w:val="OPCParaBase"/>
    <w:next w:val="Normal"/>
    <w:rsid w:val="00FA2A73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FA2A73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FA2A73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FA2A73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FA2A73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FA2A73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FA2A73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FA2A73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FA2A73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FA2A73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FA2A73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FA2A73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FA2A73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FA2A73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FA2A73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link w:val="DefinitionChar"/>
    <w:rsid w:val="00FA2A73"/>
    <w:pPr>
      <w:spacing w:before="180" w:line="240" w:lineRule="auto"/>
      <w:ind w:left="1134"/>
    </w:pPr>
  </w:style>
  <w:style w:type="paragraph" w:customStyle="1" w:styleId="Formula">
    <w:name w:val="Formula"/>
    <w:basedOn w:val="OPCParaBase"/>
    <w:rsid w:val="00FA2A73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FA2A73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FA2A73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FA2A73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FA2A73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FA2A73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FA2A73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FA2A73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FA2A73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FA2A73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FA2A73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FA2A73"/>
    <w:pPr>
      <w:spacing w:before="4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FA2A73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FA2A73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FA2A73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FA2A73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FA2A73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FA2A73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FA2A73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FA2A73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FA2A73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FA2A73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FA2A73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FA2A73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FA2A73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link w:val="subsection2Char"/>
    <w:rsid w:val="00FA2A73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FA2A73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FA2A73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FA2A73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FA2A73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FA2A73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FA2A7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FA2A73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FA2A73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FA2A73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FA2A73"/>
    <w:pPr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FA2A73"/>
    <w:pPr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FA2A73"/>
    <w:pPr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FA2A73"/>
    <w:pPr>
      <w:keepLines/>
      <w:tabs>
        <w:tab w:val="right" w:pos="7088"/>
      </w:tabs>
      <w:spacing w:before="80" w:line="240" w:lineRule="auto"/>
      <w:ind w:left="2184" w:right="567" w:hanging="1333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FA2A73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semiHidden/>
    <w:unhideWhenUsed/>
    <w:rsid w:val="00FA2A73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unhideWhenUsed/>
    <w:rsid w:val="00FA2A73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FA2A73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semiHidden/>
    <w:unhideWhenUsed/>
    <w:rsid w:val="00FA2A73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FA2A73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FA2A73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FA2A73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FA2A73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FA2A73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FA2A73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FA2A73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FA2A73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FA2A73"/>
    <w:rPr>
      <w:sz w:val="16"/>
    </w:rPr>
  </w:style>
  <w:style w:type="table" w:customStyle="1" w:styleId="CFlag">
    <w:name w:val="CFlag"/>
    <w:basedOn w:val="TableNormal"/>
    <w:uiPriority w:val="99"/>
    <w:rsid w:val="00FA2A73"/>
    <w:rPr>
      <w:rFonts w:eastAsia="Times New Roman" w:cs="Times New Roman"/>
      <w:lang w:eastAsia="en-AU"/>
    </w:rPr>
    <w:tblPr/>
  </w:style>
  <w:style w:type="paragraph" w:customStyle="1" w:styleId="SignCoverPageEnd">
    <w:name w:val="SignCoverPageEnd"/>
    <w:basedOn w:val="OPCParaBase"/>
    <w:next w:val="Normal"/>
    <w:rsid w:val="00FA2A73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FA2A73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CompiledActNo">
    <w:name w:val="CompiledActNo"/>
    <w:basedOn w:val="OPCParaBase"/>
    <w:next w:val="Normal"/>
    <w:rsid w:val="00FA2A73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FA2A73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FA2A73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FA2A73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FA2A73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FA2A7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FA2A7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FA2A7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FA2A73"/>
    <w:pPr>
      <w:spacing w:before="60" w:line="240" w:lineRule="auto"/>
    </w:pPr>
    <w:rPr>
      <w:rFonts w:cs="Arial"/>
      <w:sz w:val="20"/>
      <w:szCs w:val="22"/>
    </w:rPr>
  </w:style>
  <w:style w:type="paragraph" w:customStyle="1" w:styleId="TableHeading">
    <w:name w:val="TableHeading"/>
    <w:aliases w:val="th"/>
    <w:basedOn w:val="OPCParaBase"/>
    <w:next w:val="Tabletext"/>
    <w:rsid w:val="00FA2A73"/>
    <w:pPr>
      <w:keepNext/>
      <w:spacing w:before="60" w:line="240" w:lineRule="atLeast"/>
    </w:pPr>
    <w:rPr>
      <w:b/>
      <w:sz w:val="20"/>
    </w:rPr>
  </w:style>
  <w:style w:type="paragraph" w:customStyle="1" w:styleId="NoteToSubpara">
    <w:name w:val="NoteToSubpara"/>
    <w:aliases w:val="nts"/>
    <w:basedOn w:val="OPCParaBase"/>
    <w:rsid w:val="00FA2A73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FA2A73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ableText">
    <w:name w:val="ENoteTableText"/>
    <w:aliases w:val="entt"/>
    <w:basedOn w:val="OPCParaBase"/>
    <w:rsid w:val="00FA2A73"/>
    <w:pPr>
      <w:spacing w:before="60" w:line="240" w:lineRule="atLeast"/>
    </w:pPr>
    <w:rPr>
      <w:sz w:val="16"/>
    </w:rPr>
  </w:style>
  <w:style w:type="paragraph" w:customStyle="1" w:styleId="ENoteTTi">
    <w:name w:val="ENoteTTi"/>
    <w:aliases w:val="entti"/>
    <w:basedOn w:val="OPCParaBase"/>
    <w:rsid w:val="00FA2A73"/>
    <w:pPr>
      <w:keepNext/>
      <w:spacing w:before="60" w:line="240" w:lineRule="atLeast"/>
      <w:ind w:left="170"/>
    </w:pPr>
    <w:rPr>
      <w:sz w:val="16"/>
    </w:rPr>
  </w:style>
  <w:style w:type="paragraph" w:customStyle="1" w:styleId="ENoteTTIndentHeading">
    <w:name w:val="ENoteTTIndentHeading"/>
    <w:aliases w:val="enTTHi"/>
    <w:basedOn w:val="OPCParaBase"/>
    <w:rsid w:val="00FA2A73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sHeading1">
    <w:name w:val="ENotesHeading 1"/>
    <w:aliases w:val="Enh1"/>
    <w:basedOn w:val="OPCParaBase"/>
    <w:next w:val="Normal"/>
    <w:rsid w:val="00FA2A73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FA2A73"/>
    <w:pPr>
      <w:spacing w:before="120" w:after="120"/>
      <w:outlineLvl w:val="2"/>
    </w:pPr>
    <w:rPr>
      <w:b/>
      <w:sz w:val="24"/>
      <w:szCs w:val="28"/>
    </w:rPr>
  </w:style>
  <w:style w:type="paragraph" w:customStyle="1" w:styleId="MadeunderText">
    <w:name w:val="MadeunderText"/>
    <w:basedOn w:val="OPCParaBase"/>
    <w:next w:val="Normal"/>
    <w:rsid w:val="00FA2A73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FA2A73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NoCASA">
    <w:name w:val="CharSubPartNo(CASA)"/>
    <w:basedOn w:val="OPCCharBase"/>
    <w:uiPriority w:val="1"/>
    <w:rsid w:val="00FA2A73"/>
  </w:style>
  <w:style w:type="character" w:customStyle="1" w:styleId="CharSubPartTextCASA">
    <w:name w:val="CharSubPartText(CASA)"/>
    <w:basedOn w:val="OPCCharBase"/>
    <w:uiPriority w:val="1"/>
    <w:rsid w:val="00FA2A73"/>
  </w:style>
  <w:style w:type="paragraph" w:customStyle="1" w:styleId="SubPartCASA">
    <w:name w:val="SubPart(CASA)"/>
    <w:aliases w:val="csp"/>
    <w:basedOn w:val="OPCParaBase"/>
    <w:next w:val="ActHead3"/>
    <w:rsid w:val="00FA2A73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paragraph" w:customStyle="1" w:styleId="ENoteTTIndentHeadingSub">
    <w:name w:val="ENoteTTIndentHeadingSub"/>
    <w:aliases w:val="enTTHis"/>
    <w:basedOn w:val="OPCParaBase"/>
    <w:rsid w:val="00FA2A73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FA2A73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FA2A73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FA2A73"/>
    <w:pPr>
      <w:keepNext/>
      <w:keepLines/>
      <w:spacing w:before="240" w:line="240" w:lineRule="auto"/>
      <w:ind w:left="1134" w:hanging="1134"/>
    </w:pPr>
    <w:rPr>
      <w:b/>
      <w:sz w:val="28"/>
    </w:rPr>
  </w:style>
  <w:style w:type="table" w:styleId="TableGrid">
    <w:name w:val="Table Grid"/>
    <w:basedOn w:val="TableNormal"/>
    <w:uiPriority w:val="59"/>
    <w:rsid w:val="00FA2A7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tetext">
    <w:name w:val="note(text)"/>
    <w:aliases w:val="n"/>
    <w:basedOn w:val="OPCParaBase"/>
    <w:rsid w:val="00FA2A73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746C1A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FA2A7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FA2A73"/>
    <w:rPr>
      <w:sz w:val="22"/>
    </w:rPr>
  </w:style>
  <w:style w:type="paragraph" w:customStyle="1" w:styleId="SOTextNote">
    <w:name w:val="SO TextNote"/>
    <w:aliases w:val="sont"/>
    <w:basedOn w:val="SOText"/>
    <w:qFormat/>
    <w:rsid w:val="00FA2A73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FA2A73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FA2A73"/>
    <w:rPr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FA2A73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FA2A73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FA2A73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FA2A73"/>
    <w:rPr>
      <w:sz w:val="18"/>
    </w:rPr>
  </w:style>
  <w:style w:type="paragraph" w:customStyle="1" w:styleId="FileName">
    <w:name w:val="FileName"/>
    <w:basedOn w:val="Normal"/>
    <w:rsid w:val="00FA2A73"/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FA2A73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FA2A73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FA2A73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FA2A73"/>
    <w:rPr>
      <w:i/>
      <w:sz w:val="22"/>
    </w:rPr>
  </w:style>
  <w:style w:type="paragraph" w:customStyle="1" w:styleId="SOText2">
    <w:name w:val="SO Text2"/>
    <w:aliases w:val="sot2"/>
    <w:basedOn w:val="Normal"/>
    <w:next w:val="SOText"/>
    <w:link w:val="SOText2Char"/>
    <w:rsid w:val="00FA2A7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FA2A73"/>
    <w:rPr>
      <w:sz w:val="22"/>
    </w:rPr>
  </w:style>
  <w:style w:type="paragraph" w:customStyle="1" w:styleId="ETAsubitem">
    <w:name w:val="ETA(subitem)"/>
    <w:basedOn w:val="OPCParaBase"/>
    <w:rsid w:val="00FA2A7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FA2A73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FA2A7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FA2A7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NotesHeading1">
    <w:name w:val="NotesHeading 1"/>
    <w:basedOn w:val="OPCParaBase"/>
    <w:next w:val="Normal"/>
    <w:rsid w:val="00FA2A73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FA2A73"/>
    <w:rPr>
      <w:b/>
      <w:sz w:val="28"/>
      <w:szCs w:val="28"/>
    </w:rPr>
  </w:style>
  <w:style w:type="paragraph" w:customStyle="1" w:styleId="Transitional">
    <w:name w:val="Transitional"/>
    <w:aliases w:val="tr"/>
    <w:basedOn w:val="ItemHead"/>
    <w:next w:val="Item"/>
    <w:rsid w:val="00FA2A73"/>
  </w:style>
  <w:style w:type="character" w:customStyle="1" w:styleId="subsectionChar">
    <w:name w:val="subsection Char"/>
    <w:aliases w:val="ss Char"/>
    <w:basedOn w:val="DefaultParagraphFont"/>
    <w:link w:val="subsection"/>
    <w:locked/>
    <w:rsid w:val="00B72015"/>
    <w:rPr>
      <w:rFonts w:eastAsia="Times New Roman" w:cs="Times New Roman"/>
      <w:sz w:val="22"/>
      <w:lang w:eastAsia="en-AU"/>
    </w:rPr>
  </w:style>
  <w:style w:type="character" w:customStyle="1" w:styleId="paragraphChar">
    <w:name w:val="paragraph Char"/>
    <w:aliases w:val="a Char"/>
    <w:basedOn w:val="DefaultParagraphFont"/>
    <w:link w:val="paragraph"/>
    <w:locked/>
    <w:rsid w:val="00B72015"/>
    <w:rPr>
      <w:rFonts w:eastAsia="Times New Roman" w:cs="Times New Roman"/>
      <w:sz w:val="22"/>
      <w:lang w:eastAsia="en-AU"/>
    </w:rPr>
  </w:style>
  <w:style w:type="character" w:customStyle="1" w:styleId="ActHead5Char">
    <w:name w:val="ActHead 5 Char"/>
    <w:aliases w:val="s Char"/>
    <w:link w:val="ActHead5"/>
    <w:rsid w:val="00B72015"/>
    <w:rPr>
      <w:rFonts w:eastAsia="Times New Roman" w:cs="Times New Roman"/>
      <w:b/>
      <w:kern w:val="28"/>
      <w:sz w:val="24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BE35B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E35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E35B1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E35B1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E35B1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E35B1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E35B1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E35B1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E35B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13F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13F7"/>
    <w:rPr>
      <w:rFonts w:ascii="Tahoma" w:hAnsi="Tahoma" w:cs="Tahoma"/>
      <w:sz w:val="16"/>
      <w:szCs w:val="16"/>
    </w:rPr>
  </w:style>
  <w:style w:type="character" w:customStyle="1" w:styleId="DefinitionChar">
    <w:name w:val="Definition Char"/>
    <w:aliases w:val="dd Char"/>
    <w:link w:val="Definition"/>
    <w:locked/>
    <w:rsid w:val="00051806"/>
    <w:rPr>
      <w:rFonts w:eastAsia="Times New Roman" w:cs="Times New Roman"/>
      <w:sz w:val="22"/>
      <w:lang w:eastAsia="en-AU"/>
    </w:rPr>
  </w:style>
  <w:style w:type="character" w:customStyle="1" w:styleId="subsection2Char">
    <w:name w:val="subsection2 Char"/>
    <w:aliases w:val="ss2 Char"/>
    <w:link w:val="subsection2"/>
    <w:locked/>
    <w:rsid w:val="00051806"/>
    <w:rPr>
      <w:rFonts w:eastAsia="Times New Roman" w:cs="Times New Roman"/>
      <w:sz w:val="22"/>
      <w:lang w:eastAsia="en-AU"/>
    </w:rPr>
  </w:style>
  <w:style w:type="character" w:styleId="Hyperlink">
    <w:name w:val="Hyperlink"/>
    <w:basedOn w:val="DefaultParagraphFont"/>
    <w:uiPriority w:val="99"/>
    <w:semiHidden/>
    <w:unhideWhenUsed/>
    <w:rsid w:val="00FB7D3E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B7D3E"/>
    <w:rPr>
      <w:color w:val="0000FF" w:themeColor="hyperlink"/>
      <w:u w:val="single"/>
    </w:rPr>
  </w:style>
  <w:style w:type="paragraph" w:customStyle="1" w:styleId="ShortTP1">
    <w:name w:val="ShortTP1"/>
    <w:basedOn w:val="ShortT"/>
    <w:link w:val="ShortTP1Char"/>
    <w:rsid w:val="00F70411"/>
    <w:pPr>
      <w:spacing w:before="800"/>
    </w:pPr>
  </w:style>
  <w:style w:type="character" w:customStyle="1" w:styleId="OPCParaBaseChar">
    <w:name w:val="OPCParaBase Char"/>
    <w:basedOn w:val="DefaultParagraphFont"/>
    <w:link w:val="OPCParaBase"/>
    <w:rsid w:val="00F70411"/>
    <w:rPr>
      <w:rFonts w:eastAsia="Times New Roman" w:cs="Times New Roman"/>
      <w:sz w:val="22"/>
      <w:lang w:eastAsia="en-AU"/>
    </w:rPr>
  </w:style>
  <w:style w:type="character" w:customStyle="1" w:styleId="ShortTChar">
    <w:name w:val="ShortT Char"/>
    <w:basedOn w:val="OPCParaBaseChar"/>
    <w:link w:val="ShortT"/>
    <w:rsid w:val="00F70411"/>
    <w:rPr>
      <w:rFonts w:eastAsia="Times New Roman" w:cs="Times New Roman"/>
      <w:b/>
      <w:sz w:val="40"/>
      <w:lang w:eastAsia="en-AU"/>
    </w:rPr>
  </w:style>
  <w:style w:type="character" w:customStyle="1" w:styleId="ShortTP1Char">
    <w:name w:val="ShortTP1 Char"/>
    <w:basedOn w:val="ShortTChar"/>
    <w:link w:val="ShortTP1"/>
    <w:rsid w:val="00F70411"/>
    <w:rPr>
      <w:rFonts w:eastAsia="Times New Roman" w:cs="Times New Roman"/>
      <w:b/>
      <w:sz w:val="40"/>
      <w:lang w:eastAsia="en-AU"/>
    </w:rPr>
  </w:style>
  <w:style w:type="paragraph" w:customStyle="1" w:styleId="ActNoP1">
    <w:name w:val="ActNoP1"/>
    <w:basedOn w:val="Actno"/>
    <w:link w:val="ActNoP1Char"/>
    <w:rsid w:val="00F70411"/>
    <w:pPr>
      <w:spacing w:before="800"/>
    </w:pPr>
    <w:rPr>
      <w:sz w:val="28"/>
    </w:rPr>
  </w:style>
  <w:style w:type="character" w:customStyle="1" w:styleId="ActnoChar">
    <w:name w:val="Actno Char"/>
    <w:basedOn w:val="ShortTChar"/>
    <w:link w:val="Actno"/>
    <w:rsid w:val="00F70411"/>
    <w:rPr>
      <w:rFonts w:eastAsia="Times New Roman" w:cs="Times New Roman"/>
      <w:b/>
      <w:sz w:val="40"/>
      <w:lang w:eastAsia="en-AU"/>
    </w:rPr>
  </w:style>
  <w:style w:type="character" w:customStyle="1" w:styleId="ActNoP1Char">
    <w:name w:val="ActNoP1 Char"/>
    <w:basedOn w:val="ActnoChar"/>
    <w:link w:val="ActNoP1"/>
    <w:rsid w:val="00F70411"/>
    <w:rPr>
      <w:rFonts w:eastAsia="Times New Roman" w:cs="Times New Roman"/>
      <w:b/>
      <w:sz w:val="28"/>
      <w:lang w:eastAsia="en-AU"/>
    </w:rPr>
  </w:style>
  <w:style w:type="paragraph" w:customStyle="1" w:styleId="ShortTCP">
    <w:name w:val="ShortTCP"/>
    <w:basedOn w:val="ShortT"/>
    <w:link w:val="ShortTCPChar"/>
    <w:rsid w:val="00F70411"/>
  </w:style>
  <w:style w:type="character" w:customStyle="1" w:styleId="ShortTCPChar">
    <w:name w:val="ShortTCP Char"/>
    <w:basedOn w:val="ShortTChar"/>
    <w:link w:val="ShortTCP"/>
    <w:rsid w:val="00F70411"/>
    <w:rPr>
      <w:rFonts w:eastAsia="Times New Roman" w:cs="Times New Roman"/>
      <w:b/>
      <w:sz w:val="40"/>
      <w:lang w:eastAsia="en-AU"/>
    </w:rPr>
  </w:style>
  <w:style w:type="paragraph" w:customStyle="1" w:styleId="ActNoCP">
    <w:name w:val="ActNoCP"/>
    <w:basedOn w:val="Actno"/>
    <w:link w:val="ActNoCPChar"/>
    <w:rsid w:val="00F70411"/>
    <w:pPr>
      <w:spacing w:before="400"/>
    </w:pPr>
  </w:style>
  <w:style w:type="character" w:customStyle="1" w:styleId="ActNoCPChar">
    <w:name w:val="ActNoCP Char"/>
    <w:basedOn w:val="ActnoChar"/>
    <w:link w:val="ActNoCP"/>
    <w:rsid w:val="00F70411"/>
    <w:rPr>
      <w:rFonts w:eastAsia="Times New Roman" w:cs="Times New Roman"/>
      <w:b/>
      <w:sz w:val="40"/>
      <w:lang w:eastAsia="en-AU"/>
    </w:rPr>
  </w:style>
  <w:style w:type="paragraph" w:customStyle="1" w:styleId="AssentBk">
    <w:name w:val="AssentBk"/>
    <w:basedOn w:val="Normal"/>
    <w:rsid w:val="00F70411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AssentDt">
    <w:name w:val="AssentDt"/>
    <w:basedOn w:val="Normal"/>
    <w:rsid w:val="00B154F1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2ndRd">
    <w:name w:val="2ndRd"/>
    <w:basedOn w:val="Normal"/>
    <w:rsid w:val="00B154F1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ScalePlusRef">
    <w:name w:val="ScalePlusRef"/>
    <w:basedOn w:val="Normal"/>
    <w:rsid w:val="00B154F1"/>
    <w:pPr>
      <w:spacing w:line="240" w:lineRule="auto"/>
    </w:pPr>
    <w:rPr>
      <w:rFonts w:eastAsia="Times New Roman" w:cs="Times New Roman"/>
      <w:sz w:val="1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header" Target="header5.xml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header" Target="header6.xml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17" Type="http://schemas.openxmlformats.org/officeDocument/2006/relationships/header" Target="header4.xml"/><Relationship Id="rId25" Type="http://schemas.openxmlformats.org/officeDocument/2006/relationships/image" Target="media/image3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footer" Target="footer5.xml"/><Relationship Id="rId29" Type="http://schemas.openxmlformats.org/officeDocument/2006/relationships/footer" Target="footer6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oleObject" Target="embeddings/oleObject3.bin"/><Relationship Id="rId32" Type="http://schemas.openxmlformats.org/officeDocument/2006/relationships/footer" Target="footer8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image" Target="media/image2.wmf"/><Relationship Id="rId28" Type="http://schemas.openxmlformats.org/officeDocument/2006/relationships/header" Target="header8.xml"/><Relationship Id="rId10" Type="http://schemas.openxmlformats.org/officeDocument/2006/relationships/oleObject" Target="embeddings/oleObject1.bin"/><Relationship Id="rId19" Type="http://schemas.openxmlformats.org/officeDocument/2006/relationships/footer" Target="footer4.xml"/><Relationship Id="rId31" Type="http://schemas.openxmlformats.org/officeDocument/2006/relationships/header" Target="header9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2.xml"/><Relationship Id="rId22" Type="http://schemas.openxmlformats.org/officeDocument/2006/relationships/oleObject" Target="embeddings/oleObject2.bin"/><Relationship Id="rId27" Type="http://schemas.openxmlformats.org/officeDocument/2006/relationships/header" Target="header7.xml"/><Relationship Id="rId30" Type="http://schemas.openxmlformats.org/officeDocument/2006/relationships/footer" Target="footer7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legislation.gov.au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alfick\AppData\Roaming\Microsoft\Templates\Bills\BILL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E0D1A4-BA16-4AC5-9500-596FA9D80E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ILL_NEW.dotx</Template>
  <TotalTime>0</TotalTime>
  <Pages>15</Pages>
  <Words>2025</Words>
  <Characters>11543</Characters>
  <Application>Microsoft Office Word</Application>
  <DocSecurity>0</DocSecurity>
  <PresentationFormat/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3541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9-09-05T06:32:00Z</cp:lastPrinted>
  <dcterms:created xsi:type="dcterms:W3CDTF">2020-02-19T02:08:00Z</dcterms:created>
  <dcterms:modified xsi:type="dcterms:W3CDTF">2020-02-19T04:01:00Z</dcterms:modified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rtT">
    <vt:lpwstr>VET Student Loans (VSL Tuition Protection Levy) Act 2020</vt:lpwstr>
  </property>
  <property fmtid="{D5CDD505-2E9C-101B-9397-08002B2CF9AE}" pid="3" name="Class">
    <vt:lpwstr>BILL</vt:lpwstr>
  </property>
  <property fmtid="{D5CDD505-2E9C-101B-9397-08002B2CF9AE}" pid="4" name="Type">
    <vt:lpwstr>BILL</vt:lpwstr>
  </property>
  <property fmtid="{D5CDD505-2E9C-101B-9397-08002B2CF9AE}" pid="5" name="DocType">
    <vt:lpwstr>NEW</vt:lpwstr>
  </property>
  <property fmtid="{D5CDD505-2E9C-101B-9397-08002B2CF9AE}" pid="6" name="Header">
    <vt:lpwstr>Section</vt:lpwstr>
  </property>
  <property fmtid="{D5CDD505-2E9C-101B-9397-08002B2CF9AE}" pid="7" name="ID">
    <vt:lpwstr>OPC7256</vt:lpwstr>
  </property>
  <property fmtid="{D5CDD505-2E9C-101B-9397-08002B2CF9AE}" pid="8" name="ActNo">
    <vt:lpwstr>No. 5, 2020</vt:lpwstr>
  </property>
  <property fmtid="{D5CDD505-2E9C-101B-9397-08002B2CF9AE}" pid="9" name="Classification">
    <vt:lpwstr> </vt:lpwstr>
  </property>
  <property fmtid="{D5CDD505-2E9C-101B-9397-08002B2CF9AE}" pid="10" name="DLM">
    <vt:lpwstr> </vt:lpwstr>
  </property>
  <property fmtid="{D5CDD505-2E9C-101B-9397-08002B2CF9AE}" pid="11" name="DoNotAsk">
    <vt:lpwstr>0</vt:lpwstr>
  </property>
  <property fmtid="{D5CDD505-2E9C-101B-9397-08002B2CF9AE}" pid="12" name="ChangedTitle">
    <vt:lpwstr/>
  </property>
</Properties>
</file>